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B18755" w14:textId="40D3128A" w:rsidR="00263F37" w:rsidRDefault="00263F37" w:rsidP="00715394">
      <w:pPr>
        <w:outlineLvl w:val="0"/>
        <w:rPr>
          <w:rFonts w:eastAsia="黑体"/>
          <w:sz w:val="30"/>
          <w:szCs w:val="30"/>
        </w:rPr>
      </w:pPr>
      <w:r w:rsidRPr="00233CF4">
        <w:rPr>
          <w:rFonts w:eastAsia="黑体"/>
        </w:rPr>
        <w:fldChar w:fldCharType="begin"/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 w:hint="eastAsia"/>
        </w:rPr>
        <w:instrText>seq nb\* CHINESENUM3 \* MERGEFORMAT</w:instrText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/>
        </w:rPr>
        <w:fldChar w:fldCharType="separate"/>
      </w:r>
      <w:r w:rsidR="001C41CF" w:rsidRPr="00233CF4">
        <w:rPr>
          <w:rFonts w:eastAsia="黑体" w:hint="eastAsia"/>
          <w:noProof/>
        </w:rPr>
        <w:t>一</w:t>
      </w:r>
      <w:r w:rsidRPr="00233CF4">
        <w:rPr>
          <w:rFonts w:eastAsia="黑体"/>
        </w:rPr>
        <w:fldChar w:fldCharType="end"/>
      </w:r>
      <w:r w:rsidRPr="00233CF4">
        <w:rPr>
          <w:rFonts w:eastAsia="黑体" w:hint="eastAsia"/>
        </w:rPr>
        <w:t>．</w:t>
      </w:r>
      <w:r>
        <w:rPr>
          <w:rFonts w:eastAsia="黑体" w:hint="eastAsia"/>
        </w:rPr>
        <w:t>选择填空</w:t>
      </w:r>
      <w:r w:rsidR="00C304D8">
        <w:rPr>
          <w:rFonts w:eastAsia="黑体" w:hint="eastAsia"/>
        </w:rPr>
        <w:t>（每空</w:t>
      </w:r>
      <w:r w:rsidR="00C304D8">
        <w:rPr>
          <w:rFonts w:eastAsia="黑体" w:hint="eastAsia"/>
        </w:rPr>
        <w:t>1</w:t>
      </w:r>
      <w:r w:rsidR="00C304D8">
        <w:rPr>
          <w:rFonts w:eastAsia="黑体" w:hint="eastAsia"/>
        </w:rPr>
        <w:t>分）</w:t>
      </w:r>
    </w:p>
    <w:p w14:paraId="4FDCB004" w14:textId="1A737937" w:rsidR="0078367A" w:rsidRDefault="0078367A" w:rsidP="0078367A">
      <w:pPr>
        <w:keepNext/>
        <w:widowControl/>
        <w:spacing w:beforeLines="50" w:before="163"/>
        <w:jc w:val="left"/>
        <w:outlineLvl w:val="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设下图中</w:t>
      </w:r>
      <w:r w:rsidR="00763A53" w:rsidRPr="00AA4660">
        <w:rPr>
          <w:noProof/>
          <w:position w:val="-14"/>
        </w:rPr>
        <w:object w:dxaOrig="540" w:dyaOrig="400" w14:anchorId="77654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alt="" style="width:26.9pt;height:20.2pt;mso-width-percent:0;mso-height-percent:0;mso-width-percent:0;mso-height-percent:0" o:ole="">
            <v:imagedata r:id="rId8" o:title=""/>
          </v:shape>
          <o:OLEObject Type="Embed" ProgID="Equation.DSMT4" ShapeID="_x0000_i1120" DrawAspect="Content" ObjectID="_1682236104" r:id="rId9"/>
        </w:object>
      </w:r>
      <w:r>
        <w:rPr>
          <w:rFonts w:hint="eastAsia"/>
          <w:noProof/>
        </w:rPr>
        <w:t>代表小明，</w:t>
      </w:r>
      <w:r w:rsidR="00763A53" w:rsidRPr="00AA4660">
        <w:rPr>
          <w:noProof/>
          <w:position w:val="-14"/>
        </w:rPr>
        <w:object w:dxaOrig="480" w:dyaOrig="400" w14:anchorId="04A88400">
          <v:shape id="_x0000_i1119" type="#_x0000_t75" alt="" style="width:23.55pt;height:20.2pt;mso-width-percent:0;mso-height-percent:0;mso-width-percent:0;mso-height-percent:0" o:ole="">
            <v:imagedata r:id="rId10" o:title=""/>
          </v:shape>
          <o:OLEObject Type="Embed" ProgID="Equation.DSMT4" ShapeID="_x0000_i1119" DrawAspect="Content" ObjectID="_1682236105" r:id="rId11"/>
        </w:object>
      </w:r>
      <w:r>
        <w:rPr>
          <w:rFonts w:hint="eastAsia"/>
          <w:noProof/>
        </w:rPr>
        <w:t>代表小华。小明和小华的能量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J</w:t>
      </w:r>
      <w:r>
        <w:rPr>
          <w:rFonts w:hint="eastAsia"/>
          <w:noProof/>
        </w:rPr>
        <w:t>，小明加小华的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J</w:t>
      </w:r>
      <w:r>
        <w:rPr>
          <w:rFonts w:hint="eastAsia"/>
          <w:noProof/>
        </w:rPr>
        <w:t>，小明与小华之间的互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。</w:t>
      </w:r>
    </w:p>
    <w:p w14:paraId="6059763F" w14:textId="77777777" w:rsidR="0078367A" w:rsidRDefault="0078367A" w:rsidP="0078367A">
      <w:pPr>
        <w:jc w:val="center"/>
        <w:rPr>
          <w:noProof/>
        </w:rPr>
      </w:pPr>
      <w:r w:rsidRPr="001C26C8">
        <w:rPr>
          <w:rFonts w:hint="eastAsia"/>
          <w:noProof/>
        </w:rPr>
        <w:drawing>
          <wp:inline distT="0" distB="0" distL="0" distR="0" wp14:anchorId="0E9F0178" wp14:editId="050803AE">
            <wp:extent cx="3398520" cy="889635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88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53"/>
        <w:gridCol w:w="1679"/>
        <w:gridCol w:w="1679"/>
        <w:gridCol w:w="1679"/>
        <w:gridCol w:w="1687"/>
      </w:tblGrid>
      <w:tr w:rsidR="0078367A" w:rsidRPr="009945B6" w14:paraId="362609F2" w14:textId="77777777" w:rsidTr="00F947AF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31A4532" w14:textId="316C782A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DD881A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>
              <w:t>1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ABB075E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2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166449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>
              <w:t>4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A122BC5" w14:textId="77777777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6</w:t>
            </w:r>
            <w:r w:rsidRPr="00BE436A">
              <w:rPr>
                <w:rFonts w:hint="eastAsia"/>
              </w:rPr>
              <w:t xml:space="preserve"> </w:t>
            </w:r>
          </w:p>
        </w:tc>
      </w:tr>
      <w:tr w:rsidR="0078367A" w:rsidRPr="009945B6" w14:paraId="6E0D4863" w14:textId="77777777" w:rsidTr="00F947AF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585989" w14:textId="30205DF7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 w:rsidR="00763A53">
              <w:fldChar w:fldCharType="begin"/>
            </w:r>
            <w:r w:rsidR="00763A53">
              <w:instrText xml:space="preserve"> seq number2 \* MERGEFORMAT </w:instrText>
            </w:r>
            <w:r w:rsidR="00763A53">
              <w:fldChar w:fldCharType="separate"/>
            </w:r>
            <w:r w:rsidR="001C41CF">
              <w:rPr>
                <w:noProof/>
              </w:rPr>
              <w:t>3</w:t>
            </w:r>
            <w:r w:rsidR="00763A53"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6FC7B2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正能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F4CB2EF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负能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79484C" w14:textId="77777777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暗能量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3D784C5" w14:textId="77777777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虚能量</w:t>
            </w:r>
          </w:p>
        </w:tc>
      </w:tr>
    </w:tbl>
    <w:p w14:paraId="28734EF6" w14:textId="300DAEE1" w:rsidR="0078367A" w:rsidRPr="00E538B1" w:rsidRDefault="0078367A" w:rsidP="00650E43">
      <w:pPr>
        <w:keepNext/>
        <w:widowControl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2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设</w:t>
      </w:r>
      <w:r w:rsidR="00797B81">
        <w:rPr>
          <w:rFonts w:hint="eastAsia"/>
          <w:noProof/>
        </w:rPr>
        <w:t>载频</w:t>
      </w:r>
      <w:r w:rsidR="00763A53" w:rsidRPr="0078367A">
        <w:rPr>
          <w:noProof/>
          <w:position w:val="-12"/>
        </w:rPr>
        <w:object w:dxaOrig="260" w:dyaOrig="360" w14:anchorId="69F997F1">
          <v:shape id="_x0000_i1118" type="#_x0000_t75" alt="" style="width:12.8pt;height:17.5pt;mso-width-percent:0;mso-height-percent:0;mso-width-percent:0;mso-height-percent:0" o:ole="">
            <v:imagedata r:id="rId13" o:title=""/>
          </v:shape>
          <o:OLEObject Type="Embed" ProgID="Equation.DSMT4" ShapeID="_x0000_i1118" DrawAspect="Content" ObjectID="_1682236106" r:id="rId14"/>
        </w:object>
      </w:r>
      <w:r w:rsidR="00797B81">
        <w:rPr>
          <w:rFonts w:hint="eastAsia"/>
          <w:noProof/>
        </w:rPr>
        <w:t>充分大，基带调制信号</w:t>
      </w:r>
      <w:r w:rsidR="00763A53" w:rsidRPr="000A74C2">
        <w:rPr>
          <w:noProof/>
          <w:position w:val="-14"/>
        </w:rPr>
        <w:object w:dxaOrig="540" w:dyaOrig="400" w14:anchorId="70018749">
          <v:shape id="_x0000_i1117" type="#_x0000_t75" alt="" style="width:26.9pt;height:20.2pt;mso-width-percent:0;mso-height-percent:0;mso-width-percent:0;mso-height-percent:0" o:ole="">
            <v:imagedata r:id="rId15" o:title=""/>
          </v:shape>
          <o:OLEObject Type="Embed" ProgID="Equation.DSMT4" ShapeID="_x0000_i1117" DrawAspect="Content" ObjectID="_1682236107" r:id="rId16"/>
        </w:object>
      </w:r>
      <w:r w:rsidR="00CC0F48">
        <w:rPr>
          <w:rFonts w:hint="eastAsia"/>
          <w:noProof/>
        </w:rPr>
        <w:t>的均值为零、带宽为</w:t>
      </w:r>
      <w:r w:rsidR="00CC0F48" w:rsidRPr="00CC0F48">
        <w:rPr>
          <w:rFonts w:hint="eastAsia"/>
          <w:i/>
          <w:noProof/>
        </w:rPr>
        <w:t>W</w:t>
      </w:r>
      <w:r>
        <w:rPr>
          <w:rFonts w:hint="eastAsia"/>
          <w:noProof/>
        </w:rPr>
        <w:t>。将</w:t>
      </w:r>
      <w:r w:rsidR="00C1644B">
        <w:rPr>
          <w:rFonts w:hint="eastAsia"/>
          <w:noProof/>
        </w:rPr>
        <w:t>DSB-SC</w:t>
      </w:r>
      <w:r w:rsidR="00CC0F48">
        <w:rPr>
          <w:rFonts w:hint="eastAsia"/>
          <w:noProof/>
        </w:rPr>
        <w:t>已调</w:t>
      </w:r>
      <w:r>
        <w:rPr>
          <w:rFonts w:hint="eastAsia"/>
          <w:noProof/>
        </w:rPr>
        <w:t>信号</w:t>
      </w:r>
      <w:r w:rsidR="00763A53" w:rsidRPr="000A74C2">
        <w:rPr>
          <w:noProof/>
          <w:position w:val="-14"/>
        </w:rPr>
        <w:object w:dxaOrig="1640" w:dyaOrig="400" w14:anchorId="7EA1B1A6">
          <v:shape id="_x0000_i1116" type="#_x0000_t75" alt="" style="width:81.4pt;height:20.2pt;mso-width-percent:0;mso-height-percent:0;mso-width-percent:0;mso-height-percent:0" o:ole="">
            <v:imagedata r:id="rId17" o:title=""/>
          </v:shape>
          <o:OLEObject Type="Embed" ProgID="Equation.DSMT4" ShapeID="_x0000_i1116" DrawAspect="Content" ObjectID="_1682236108" r:id="rId18"/>
        </w:object>
      </w:r>
      <w:r>
        <w:rPr>
          <w:rFonts w:hint="eastAsia"/>
          <w:noProof/>
        </w:rPr>
        <w:t>通过一个冲激响应为</w:t>
      </w:r>
      <w:r w:rsidR="00763A53" w:rsidRPr="00797B81">
        <w:rPr>
          <w:noProof/>
          <w:position w:val="-16"/>
        </w:rPr>
        <w:object w:dxaOrig="2280" w:dyaOrig="440" w14:anchorId="1C2929EA">
          <v:shape id="_x0000_i1115" type="#_x0000_t75" alt="" style="width:115.05pt;height:22.2pt;mso-width-percent:0;mso-height-percent:0;mso-width-percent:0;mso-height-percent:0" o:ole="">
            <v:imagedata r:id="rId19" o:title=""/>
          </v:shape>
          <o:OLEObject Type="Embed" ProgID="Equation.DSMT4" ShapeID="_x0000_i1115" DrawAspect="Content" ObjectID="_1682236109" r:id="rId20"/>
        </w:object>
      </w:r>
      <w:r>
        <w:rPr>
          <w:rFonts w:hint="eastAsia"/>
          <w:noProof/>
        </w:rPr>
        <w:t>的带通滤波器</w:t>
      </w:r>
      <w:r w:rsidR="00CC0F48">
        <w:rPr>
          <w:rFonts w:hint="eastAsia"/>
          <w:noProof/>
        </w:rPr>
        <w:t>，其中</w:t>
      </w:r>
      <w:r w:rsidR="00763A53" w:rsidRPr="00CC0F48">
        <w:rPr>
          <w:noProof/>
          <w:position w:val="-14"/>
        </w:rPr>
        <w:object w:dxaOrig="580" w:dyaOrig="400" w14:anchorId="11A23054">
          <v:shape id="_x0000_i1114" type="#_x0000_t75" alt="" style="width:28.95pt;height:20.2pt;mso-width-percent:0;mso-height-percent:0;mso-width-percent:0;mso-height-percent:0" o:ole="">
            <v:imagedata r:id="rId21" o:title=""/>
          </v:shape>
          <o:OLEObject Type="Embed" ProgID="Equation.DSMT4" ShapeID="_x0000_i1114" DrawAspect="Content" ObjectID="_1682236110" r:id="rId22"/>
        </w:object>
      </w:r>
      <w:r w:rsidR="00CC0F48">
        <w:rPr>
          <w:rFonts w:hint="eastAsia"/>
          <w:noProof/>
        </w:rPr>
        <w:t>是</w:t>
      </w:r>
      <w:r w:rsidR="00763A53" w:rsidRPr="00CC0F48">
        <w:rPr>
          <w:noProof/>
          <w:position w:val="-14"/>
        </w:rPr>
        <w:object w:dxaOrig="480" w:dyaOrig="400" w14:anchorId="1D6F03D0">
          <v:shape id="_x0000_i1113" type="#_x0000_t75" alt="" style="width:24.2pt;height:20.2pt;mso-width-percent:0;mso-height-percent:0;mso-width-percent:0;mso-height-percent:0" o:ole="">
            <v:imagedata r:id="rId23" o:title=""/>
          </v:shape>
          <o:OLEObject Type="Embed" ProgID="Equation.DSMT4" ShapeID="_x0000_i1113" DrawAspect="Content" ObjectID="_1682236111" r:id="rId24"/>
        </w:object>
      </w:r>
      <w:r w:rsidR="00CC0F48">
        <w:rPr>
          <w:rFonts w:hint="eastAsia"/>
          <w:noProof/>
        </w:rPr>
        <w:t>的复包络</w:t>
      </w:r>
      <w:r>
        <w:rPr>
          <w:rFonts w:hint="eastAsia"/>
          <w:noProof/>
        </w:rPr>
        <w:t>。该带通滤波器的等效基带冲激响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797B81">
        <w:rPr>
          <w:rFonts w:hint="eastAsia"/>
        </w:rPr>
        <w:t>。当</w:t>
      </w:r>
      <w:r w:rsidR="00763A53" w:rsidRPr="00CC0F48">
        <w:rPr>
          <w:noProof/>
          <w:position w:val="-14"/>
        </w:rPr>
        <w:object w:dxaOrig="580" w:dyaOrig="400" w14:anchorId="21E9EE68">
          <v:shape id="_x0000_i1112" type="#_x0000_t75" alt="" style="width:28.95pt;height:20.2pt;mso-width-percent:0;mso-height-percent:0;mso-width-percent:0;mso-height-percent:0" o:ole="">
            <v:imagedata r:id="rId21" o:title=""/>
          </v:shape>
          <o:OLEObject Type="Embed" ProgID="Equation.DSMT4" ShapeID="_x0000_i1112" DrawAspect="Content" ObjectID="_1682236112" r:id="rId25"/>
        </w:object>
      </w:r>
      <w:r w:rsidR="00CC0F48">
        <w:rPr>
          <w:rFonts w:hint="eastAsia"/>
        </w:rPr>
        <w:t>的傅氏变换为</w:t>
      </w:r>
      <w:r w:rsidR="00797B81" w:rsidRPr="009945B6">
        <w:rPr>
          <w:rFonts w:hint="eastAsia"/>
          <w:color w:val="000000"/>
          <w:u w:val="single"/>
        </w:rPr>
        <w:t>(</w:t>
      </w:r>
      <w:r w:rsidR="00797B81" w:rsidRPr="009945B6">
        <w:rPr>
          <w:color w:val="000000"/>
          <w:u w:val="single"/>
        </w:rPr>
        <w:fldChar w:fldCharType="begin"/>
      </w:r>
      <w:r w:rsidR="00797B81" w:rsidRPr="009945B6">
        <w:rPr>
          <w:color w:val="000000"/>
          <w:u w:val="single"/>
        </w:rPr>
        <w:instrText xml:space="preserve"> </w:instrText>
      </w:r>
      <w:r w:rsidR="00797B81" w:rsidRPr="009945B6">
        <w:rPr>
          <w:rFonts w:hint="eastAsia"/>
          <w:color w:val="000000"/>
          <w:u w:val="single"/>
        </w:rPr>
        <w:instrText>seq number1 \* MERGEFORMAT</w:instrText>
      </w:r>
      <w:r w:rsidR="00797B81" w:rsidRPr="009945B6">
        <w:rPr>
          <w:color w:val="000000"/>
          <w:u w:val="single"/>
        </w:rPr>
        <w:instrText xml:space="preserve"> </w:instrText>
      </w:r>
      <w:r w:rsidR="00797B81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5</w:t>
      </w:r>
      <w:r w:rsidR="00797B81" w:rsidRPr="009945B6">
        <w:rPr>
          <w:color w:val="000000"/>
          <w:u w:val="single"/>
        </w:rPr>
        <w:fldChar w:fldCharType="end"/>
      </w:r>
      <w:r w:rsidR="00797B81" w:rsidRPr="009945B6">
        <w:rPr>
          <w:rFonts w:hint="eastAsia"/>
          <w:color w:val="000000"/>
          <w:u w:val="single"/>
        </w:rPr>
        <w:t>)</w:t>
      </w:r>
      <w:r w:rsidR="00797B81">
        <w:rPr>
          <w:rFonts w:hint="eastAsia"/>
        </w:rPr>
        <w:t>时，</w:t>
      </w:r>
      <w:r>
        <w:rPr>
          <w:rFonts w:hint="eastAsia"/>
        </w:rPr>
        <w:t>滤波器输出</w:t>
      </w:r>
      <w:r w:rsidR="00797B81">
        <w:rPr>
          <w:rFonts w:hint="eastAsia"/>
        </w:rPr>
        <w:t>是上边带</w:t>
      </w:r>
      <w:r w:rsidR="00797B81">
        <w:rPr>
          <w:rFonts w:hint="eastAsia"/>
        </w:rPr>
        <w:t>SSB</w:t>
      </w:r>
      <w:r w:rsidR="00797B81">
        <w:rPr>
          <w:rFonts w:hint="eastAsia"/>
        </w:rPr>
        <w:t>信号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06"/>
        <w:gridCol w:w="2242"/>
        <w:gridCol w:w="1559"/>
        <w:gridCol w:w="1724"/>
        <w:gridCol w:w="2336"/>
      </w:tblGrid>
      <w:tr w:rsidR="0078367A" w:rsidRPr="009945B6" w14:paraId="40E7C0F3" w14:textId="77777777" w:rsidTr="00650E43">
        <w:trPr>
          <w:cantSplit/>
          <w:trHeight w:val="283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AA8F766" w14:textId="09F29403" w:rsidR="0078367A" w:rsidRPr="00BE436A" w:rsidRDefault="0078367A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28018F" w14:textId="7570F9B9" w:rsidR="0078367A" w:rsidRPr="00BE436A" w:rsidRDefault="0078367A" w:rsidP="00F947AF">
            <w:r w:rsidRPr="00BE436A">
              <w:rPr>
                <w:rFonts w:hint="eastAsia"/>
              </w:rPr>
              <w:t xml:space="preserve">(A) </w:t>
            </w:r>
            <w:r w:rsidR="00763A53" w:rsidRPr="000A74C2">
              <w:rPr>
                <w:noProof/>
                <w:position w:val="-14"/>
              </w:rPr>
              <w:object w:dxaOrig="1600" w:dyaOrig="400" w14:anchorId="0B904866">
                <v:shape id="_x0000_i1111" type="#_x0000_t75" alt="" style="width:80.75pt;height:20.2pt;mso-width-percent:0;mso-height-percent:0;mso-width-percent:0;mso-height-percent:0" o:ole="">
                  <v:imagedata r:id="rId26" o:title=""/>
                </v:shape>
                <o:OLEObject Type="Embed" ProgID="Equation.DSMT4" ShapeID="_x0000_i1111" DrawAspect="Content" ObjectID="_1682236113" r:id="rId27"/>
              </w:object>
            </w:r>
          </w:p>
        </w:tc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D0AE4D" w14:textId="65684C09" w:rsidR="0078367A" w:rsidRPr="00BE436A" w:rsidRDefault="0078367A" w:rsidP="00F947AF">
            <w:r w:rsidRPr="00BE436A">
              <w:rPr>
                <w:rFonts w:hint="eastAsia"/>
              </w:rPr>
              <w:t xml:space="preserve">(B) </w:t>
            </w:r>
            <w:r w:rsidR="00763A53" w:rsidRPr="000A74C2">
              <w:rPr>
                <w:noProof/>
                <w:position w:val="-14"/>
              </w:rPr>
              <w:object w:dxaOrig="480" w:dyaOrig="400" w14:anchorId="0A29171C">
                <v:shape id="_x0000_i1110" type="#_x0000_t75" alt="" style="width:23.55pt;height:20.2pt;mso-width-percent:0;mso-height-percent:0;mso-width-percent:0;mso-height-percent:0" o:ole="">
                  <v:imagedata r:id="rId28" o:title=""/>
                </v:shape>
                <o:OLEObject Type="Embed" ProgID="Equation.DSMT4" ShapeID="_x0000_i1110" DrawAspect="Content" ObjectID="_1682236114" r:id="rId29"/>
              </w:object>
            </w:r>
          </w:p>
        </w:tc>
        <w:tc>
          <w:tcPr>
            <w:tcW w:w="10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CBBBAC8" w14:textId="17B8A2CD" w:rsidR="0078367A" w:rsidRPr="00BE436A" w:rsidRDefault="0078367A" w:rsidP="00F947AF">
            <w:r w:rsidRPr="00BE436A">
              <w:rPr>
                <w:rFonts w:hint="eastAsia"/>
              </w:rPr>
              <w:t xml:space="preserve">(C) </w:t>
            </w:r>
            <w:r w:rsidR="00763A53" w:rsidRPr="00CC0F48">
              <w:rPr>
                <w:noProof/>
                <w:position w:val="-24"/>
              </w:rPr>
              <w:object w:dxaOrig="780" w:dyaOrig="620" w14:anchorId="78A60F72">
                <v:shape id="_x0000_i1109" type="#_x0000_t75" alt="" style="width:39.05pt;height:31.65pt;mso-width-percent:0;mso-height-percent:0;mso-width-percent:0;mso-height-percent:0" o:ole="">
                  <v:imagedata r:id="rId30" o:title=""/>
                </v:shape>
                <o:OLEObject Type="Embed" ProgID="Equation.DSMT4" ShapeID="_x0000_i1109" DrawAspect="Content" ObjectID="_1682236115" r:id="rId31"/>
              </w:object>
            </w:r>
          </w:p>
        </w:tc>
        <w:tc>
          <w:tcPr>
            <w:tcW w:w="1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8F95967" w14:textId="4F7CF8A8" w:rsidR="0078367A" w:rsidRPr="009945B6" w:rsidRDefault="0078367A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763A53" w:rsidRPr="000A74C2">
              <w:rPr>
                <w:noProof/>
                <w:position w:val="-14"/>
              </w:rPr>
              <w:object w:dxaOrig="1120" w:dyaOrig="400" w14:anchorId="15AB7211">
                <v:shape id="_x0000_i1108" type="#_x0000_t75" alt="" style="width:56.5pt;height:20.2pt;mso-width-percent:0;mso-height-percent:0;mso-width-percent:0;mso-height-percent:0" o:ole="">
                  <v:imagedata r:id="rId32" o:title=""/>
                </v:shape>
                <o:OLEObject Type="Embed" ProgID="Equation.DSMT4" ShapeID="_x0000_i1108" DrawAspect="Content" ObjectID="_1682236116" r:id="rId33"/>
              </w:object>
            </w:r>
          </w:p>
        </w:tc>
      </w:tr>
      <w:tr w:rsidR="00CC0F48" w:rsidRPr="009945B6" w14:paraId="41E56C03" w14:textId="77777777" w:rsidTr="00650E43">
        <w:trPr>
          <w:cantSplit/>
          <w:trHeight w:val="283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9941000" w14:textId="34EB927D" w:rsidR="00CC0F48" w:rsidRPr="00BE436A" w:rsidRDefault="00CC0F48" w:rsidP="00CC0F48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036A964" w14:textId="70D90D69" w:rsidR="00CC0F48" w:rsidRPr="00BE436A" w:rsidRDefault="00CC0F48" w:rsidP="00CC0F48">
            <w:r w:rsidRPr="00BE436A">
              <w:rPr>
                <w:rFonts w:hint="eastAsia"/>
              </w:rPr>
              <w:t xml:space="preserve">(A) </w:t>
            </w:r>
            <w:r w:rsidR="00763A53" w:rsidRPr="00CC0F48">
              <w:rPr>
                <w:noProof/>
                <w:position w:val="-30"/>
              </w:rPr>
              <w:object w:dxaOrig="1560" w:dyaOrig="720" w14:anchorId="76E6DDA1">
                <v:shape id="_x0000_i1107" type="#_x0000_t75" alt="" style="width:78.05pt;height:35pt;mso-width-percent:0;mso-height-percent:0;mso-width-percent:0;mso-height-percent:0" o:ole="">
                  <v:imagedata r:id="rId34" o:title=""/>
                </v:shape>
                <o:OLEObject Type="Embed" ProgID="Equation.DSMT4" ShapeID="_x0000_i1107" DrawAspect="Content" ObjectID="_1682236117" r:id="rId35"/>
              </w:object>
            </w:r>
          </w:p>
        </w:tc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0D2F8D" w14:textId="34B0E05B" w:rsidR="00CC0F48" w:rsidRPr="00BE436A" w:rsidRDefault="00CC0F48" w:rsidP="00CC0F48">
            <w:r w:rsidRPr="00BE436A">
              <w:rPr>
                <w:rFonts w:hint="eastAsia"/>
              </w:rPr>
              <w:t xml:space="preserve">(B) </w:t>
            </w:r>
            <w:r w:rsidR="00763A53" w:rsidRPr="00CC0F48">
              <w:rPr>
                <w:noProof/>
                <w:position w:val="-28"/>
              </w:rPr>
              <w:object w:dxaOrig="960" w:dyaOrig="680" w14:anchorId="23D4C5B1">
                <v:shape id="_x0000_i1106" type="#_x0000_t75" alt="" style="width:47.8pt;height:34.3pt;mso-width-percent:0;mso-height-percent:0;mso-width-percent:0;mso-height-percent:0" o:ole="">
                  <v:imagedata r:id="rId36" o:title=""/>
                </v:shape>
                <o:OLEObject Type="Embed" ProgID="Equation.DSMT4" ShapeID="_x0000_i1106" DrawAspect="Content" ObjectID="_1682236118" r:id="rId37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10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E62658" w14:textId="0EA55DED" w:rsidR="00CC0F48" w:rsidRPr="00BE436A" w:rsidRDefault="00CC0F48" w:rsidP="00CC0F48">
            <w:r w:rsidRPr="00BE436A">
              <w:rPr>
                <w:rFonts w:hint="eastAsia"/>
              </w:rPr>
              <w:t xml:space="preserve">(C) </w:t>
            </w:r>
            <w:r w:rsidR="00763A53" w:rsidRPr="00CC0F48">
              <w:rPr>
                <w:noProof/>
                <w:position w:val="-14"/>
              </w:rPr>
              <w:object w:dxaOrig="1120" w:dyaOrig="400" w14:anchorId="6597E126">
                <v:shape id="_x0000_i1105" type="#_x0000_t75" alt="" style="width:56.5pt;height:19.5pt;mso-width-percent:0;mso-height-percent:0;mso-width-percent:0;mso-height-percent:0" o:ole="">
                  <v:imagedata r:id="rId38" o:title=""/>
                </v:shape>
                <o:OLEObject Type="Embed" ProgID="Equation.DSMT4" ShapeID="_x0000_i1105" DrawAspect="Content" ObjectID="_1682236119" r:id="rId39"/>
              </w:object>
            </w:r>
          </w:p>
        </w:tc>
        <w:tc>
          <w:tcPr>
            <w:tcW w:w="1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859A396" w14:textId="5A74C80D" w:rsidR="00CC0F48" w:rsidRPr="00BE436A" w:rsidRDefault="00CC0F48" w:rsidP="00CC0F48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763A53" w:rsidRPr="00CC0F48">
              <w:rPr>
                <w:noProof/>
                <w:position w:val="-30"/>
              </w:rPr>
              <w:object w:dxaOrig="1700" w:dyaOrig="720" w14:anchorId="72D483D3">
                <v:shape id="_x0000_i1104" type="#_x0000_t75" alt="" style="width:84.8pt;height:35pt;mso-width-percent:0;mso-height-percent:0;mso-width-percent:0;mso-height-percent:0" o:ole="">
                  <v:imagedata r:id="rId40" o:title=""/>
                </v:shape>
                <o:OLEObject Type="Embed" ProgID="Equation.DSMT4" ShapeID="_x0000_i1104" DrawAspect="Content" ObjectID="_1682236120" r:id="rId41"/>
              </w:object>
            </w:r>
          </w:p>
        </w:tc>
      </w:tr>
    </w:tbl>
    <w:p w14:paraId="17BD2B5F" w14:textId="00913C3E" w:rsidR="00891062" w:rsidRDefault="00891062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3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89390D">
        <w:rPr>
          <w:rFonts w:hint="eastAsia"/>
          <w:noProof/>
        </w:rPr>
        <w:t>假设二进制数据独立等概，速率为</w:t>
      </w:r>
      <w:r w:rsidR="0089390D">
        <w:rPr>
          <w:rFonts w:hint="eastAsia"/>
          <w:noProof/>
        </w:rPr>
        <w:t>1k</w:t>
      </w:r>
      <w:r w:rsidR="0089390D">
        <w:rPr>
          <w:noProof/>
        </w:rPr>
        <w:t>bit/</w:t>
      </w:r>
      <w:r w:rsidR="0089390D">
        <w:rPr>
          <w:rFonts w:hint="eastAsia"/>
          <w:noProof/>
        </w:rPr>
        <w:t>s</w:t>
      </w:r>
      <w:r w:rsidR="0089390D">
        <w:rPr>
          <w:rFonts w:hint="eastAsia"/>
          <w:noProof/>
        </w:rPr>
        <w:t>。下图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6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89390D">
        <w:rPr>
          <w:rFonts w:hAnsi="宋体" w:hint="eastAsia"/>
        </w:rPr>
        <w:t>的功率谱密度图</w:t>
      </w:r>
      <w:r w:rsidRPr="00C82A1E">
        <w:rPr>
          <w:rFonts w:hAnsi="宋体"/>
        </w:rPr>
        <w:t>。</w:t>
      </w:r>
    </w:p>
    <w:p w14:paraId="7464E9D7" w14:textId="76F61B39" w:rsidR="00702F14" w:rsidRPr="00C82A1E" w:rsidRDefault="00702F14" w:rsidP="00DE405C">
      <w:pPr>
        <w:keepNext/>
        <w:widowControl/>
        <w:jc w:val="center"/>
        <w:rPr>
          <w:rFonts w:hAnsi="宋体"/>
        </w:rPr>
      </w:pPr>
      <w:r w:rsidRPr="00702F14">
        <w:rPr>
          <w:rFonts w:hint="eastAsia"/>
          <w:noProof/>
        </w:rPr>
        <w:drawing>
          <wp:inline distT="0" distB="0" distL="0" distR="0" wp14:anchorId="562FDEBF" wp14:editId="597BA1AC">
            <wp:extent cx="3996055" cy="9226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0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488"/>
        <w:gridCol w:w="3882"/>
        <w:gridCol w:w="3897"/>
      </w:tblGrid>
      <w:tr w:rsidR="00C1644B" w:rsidRPr="00D7119A" w14:paraId="20EE2913" w14:textId="77777777" w:rsidTr="00C1644B">
        <w:trPr>
          <w:jc w:val="center"/>
        </w:trPr>
        <w:tc>
          <w:tcPr>
            <w:tcW w:w="295" w:type="pct"/>
            <w:vMerge w:val="restart"/>
            <w:vAlign w:val="center"/>
          </w:tcPr>
          <w:p w14:paraId="4F35A7F0" w14:textId="22E48CC4" w:rsidR="00C1644B" w:rsidRPr="00D7119A" w:rsidRDefault="00C1644B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6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348" w:type="pct"/>
            <w:vAlign w:val="center"/>
          </w:tcPr>
          <w:p w14:paraId="58788684" w14:textId="35A45A86" w:rsidR="00C1644B" w:rsidRPr="00D7119A" w:rsidRDefault="00C1644B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双极性</w:t>
            </w:r>
            <w:r>
              <w:rPr>
                <w:rFonts w:hAnsi="宋体" w:hint="eastAsia"/>
              </w:rPr>
              <w:t>NRZ</w:t>
            </w:r>
            <w:r>
              <w:rPr>
                <w:rFonts w:hAnsi="宋体" w:hint="eastAsia"/>
              </w:rPr>
              <w:t>码</w:t>
            </w:r>
          </w:p>
        </w:tc>
        <w:tc>
          <w:tcPr>
            <w:tcW w:w="2358" w:type="pct"/>
            <w:vAlign w:val="center"/>
          </w:tcPr>
          <w:p w14:paraId="22CD581C" w14:textId="63A7B2D8" w:rsidR="00C1644B" w:rsidRPr="00D7119A" w:rsidRDefault="00C1644B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单极性</w:t>
            </w:r>
            <w:r>
              <w:rPr>
                <w:rFonts w:hAnsi="宋体" w:hint="eastAsia"/>
              </w:rPr>
              <w:t>NRZ</w:t>
            </w:r>
            <w:r>
              <w:rPr>
                <w:rFonts w:hAnsi="宋体" w:hint="eastAsia"/>
              </w:rPr>
              <w:t>码</w:t>
            </w:r>
          </w:p>
        </w:tc>
      </w:tr>
      <w:tr w:rsidR="00C1644B" w:rsidRPr="00D7119A" w14:paraId="3806E1DE" w14:textId="77777777" w:rsidTr="00C1644B">
        <w:trPr>
          <w:jc w:val="center"/>
        </w:trPr>
        <w:tc>
          <w:tcPr>
            <w:tcW w:w="295" w:type="pct"/>
            <w:vMerge/>
            <w:vAlign w:val="center"/>
          </w:tcPr>
          <w:p w14:paraId="7C3AAD3C" w14:textId="77777777" w:rsidR="00C1644B" w:rsidRPr="00B65113" w:rsidRDefault="00C1644B" w:rsidP="00C1644B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348" w:type="pct"/>
            <w:vAlign w:val="center"/>
          </w:tcPr>
          <w:p w14:paraId="7214D1FA" w14:textId="01B26688" w:rsidR="00C1644B" w:rsidRPr="00D7119A" w:rsidRDefault="00C1644B" w:rsidP="00C1644B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单极性</w:t>
            </w:r>
            <w:r>
              <w:rPr>
                <w:rFonts w:hint="eastAsia"/>
              </w:rPr>
              <w:t>RZ</w:t>
            </w:r>
            <w:r>
              <w:rPr>
                <w:rFonts w:hint="eastAsia"/>
              </w:rPr>
              <w:t>码（半占空）</w:t>
            </w:r>
          </w:p>
        </w:tc>
        <w:tc>
          <w:tcPr>
            <w:tcW w:w="2358" w:type="pct"/>
            <w:vAlign w:val="center"/>
          </w:tcPr>
          <w:p w14:paraId="23C85557" w14:textId="341418C5" w:rsidR="00C1644B" w:rsidRPr="00D7119A" w:rsidRDefault="00C1644B" w:rsidP="00C1644B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双</w:t>
            </w:r>
            <w:r>
              <w:rPr>
                <w:rFonts w:hAnsi="宋体" w:hint="eastAsia"/>
              </w:rPr>
              <w:t>极性</w:t>
            </w:r>
            <w:r>
              <w:rPr>
                <w:rFonts w:hAnsi="宋体" w:hint="eastAsia"/>
              </w:rPr>
              <w:t>RZ</w:t>
            </w:r>
            <w:r>
              <w:rPr>
                <w:rFonts w:hint="eastAsia"/>
              </w:rPr>
              <w:t>码（半占空）</w:t>
            </w:r>
          </w:p>
        </w:tc>
      </w:tr>
    </w:tbl>
    <w:p w14:paraId="3F04285D" w14:textId="114C322E" w:rsidR="0078367A" w:rsidRPr="00C82A1E" w:rsidRDefault="0078367A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4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零均值窄带平稳高斯过程的包络服从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分布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31"/>
        <w:gridCol w:w="1847"/>
        <w:gridCol w:w="1921"/>
        <w:gridCol w:w="1771"/>
        <w:gridCol w:w="1797"/>
      </w:tblGrid>
      <w:tr w:rsidR="0078367A" w:rsidRPr="00D7119A" w14:paraId="2B36C6D9" w14:textId="77777777" w:rsidTr="00F947AF">
        <w:trPr>
          <w:jc w:val="center"/>
        </w:trPr>
        <w:tc>
          <w:tcPr>
            <w:tcW w:w="563" w:type="pct"/>
            <w:vAlign w:val="center"/>
          </w:tcPr>
          <w:p w14:paraId="1D8D3F7E" w14:textId="0153B103" w:rsidR="0078367A" w:rsidRPr="00D7119A" w:rsidRDefault="0078367A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7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17" w:type="pct"/>
            <w:vAlign w:val="center"/>
          </w:tcPr>
          <w:p w14:paraId="4EC99818" w14:textId="715BA425" w:rsidR="0078367A" w:rsidRPr="00D7119A" w:rsidRDefault="0078367A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7D04A6">
              <w:rPr>
                <w:rFonts w:hint="eastAsia"/>
              </w:rPr>
              <w:t>瑞利</w:t>
            </w:r>
          </w:p>
        </w:tc>
        <w:tc>
          <w:tcPr>
            <w:tcW w:w="1162" w:type="pct"/>
            <w:vAlign w:val="center"/>
          </w:tcPr>
          <w:p w14:paraId="26DCA9F6" w14:textId="77777777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拉普拉斯</w:t>
            </w:r>
          </w:p>
        </w:tc>
        <w:tc>
          <w:tcPr>
            <w:tcW w:w="1071" w:type="pct"/>
            <w:vAlign w:val="center"/>
          </w:tcPr>
          <w:p w14:paraId="7A7102A7" w14:textId="2590C4CE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F947AF">
              <w:rPr>
                <w:rFonts w:hint="eastAsia"/>
              </w:rPr>
              <w:t>莱斯</w:t>
            </w:r>
          </w:p>
        </w:tc>
        <w:tc>
          <w:tcPr>
            <w:tcW w:w="1087" w:type="pct"/>
            <w:vAlign w:val="center"/>
          </w:tcPr>
          <w:p w14:paraId="5C7FBB06" w14:textId="787A46B9" w:rsidR="0078367A" w:rsidRPr="00D7119A" w:rsidRDefault="0078367A" w:rsidP="00F947AF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 w:rsidR="007D04A6">
              <w:rPr>
                <w:rFonts w:hint="eastAsia"/>
              </w:rPr>
              <w:t>高斯</w:t>
            </w:r>
          </w:p>
        </w:tc>
      </w:tr>
    </w:tbl>
    <w:p w14:paraId="4E6FD03E" w14:textId="227391D6" w:rsidR="00891062" w:rsidRPr="00C82A1E" w:rsidRDefault="00891062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5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C82A1E">
        <w:rPr>
          <w:rFonts w:hAnsi="宋体" w:hint="eastAsia"/>
        </w:rPr>
        <w:t>若能量</w:t>
      </w:r>
      <w:r w:rsidRPr="00C82A1E">
        <w:rPr>
          <w:rFonts w:hAnsi="宋体"/>
        </w:rPr>
        <w:t>信号</w:t>
      </w:r>
      <w:r w:rsidR="00763A53" w:rsidRPr="007232FE">
        <w:rPr>
          <w:noProof/>
          <w:position w:val="-14"/>
        </w:rPr>
        <w:object w:dxaOrig="480" w:dyaOrig="400" w14:anchorId="4D168F04">
          <v:shape id="_x0000_i1103" type="#_x0000_t75" alt="" style="width:23.55pt;height:20.2pt;mso-width-percent:0;mso-height-percent:0;mso-width-percent:0;mso-height-percent:0" o:ole="">
            <v:imagedata r:id="rId43" o:title=""/>
          </v:shape>
          <o:OLEObject Type="Embed" ProgID="Equation.DSMT4" ShapeID="_x0000_i1103" DrawAspect="Content" ObjectID="_1682236121" r:id="rId44"/>
        </w:object>
      </w:r>
      <w:r w:rsidRPr="00C82A1E">
        <w:rPr>
          <w:rFonts w:hAnsi="宋体" w:hint="eastAsia"/>
        </w:rPr>
        <w:t>的自相关函数是</w:t>
      </w:r>
      <w:r w:rsidR="00763A53" w:rsidRPr="007232FE">
        <w:rPr>
          <w:noProof/>
          <w:position w:val="-14"/>
        </w:rPr>
        <w:object w:dxaOrig="780" w:dyaOrig="400" w14:anchorId="75796DA2">
          <v:shape id="_x0000_i1102" type="#_x0000_t75" alt="" style="width:39.05pt;height:20.2pt;mso-width-percent:0;mso-height-percent:0;mso-width-percent:0;mso-height-percent:0" o:ole="">
            <v:imagedata r:id="rId45" o:title=""/>
          </v:shape>
          <o:OLEObject Type="Embed" ProgID="Equation.DSMT4" ShapeID="_x0000_i1102" DrawAspect="Content" ObjectID="_1682236122" r:id="rId46"/>
        </w:object>
      </w:r>
      <w:r w:rsidRPr="00C82A1E">
        <w:rPr>
          <w:rFonts w:hAnsi="宋体" w:hint="eastAsia"/>
        </w:rPr>
        <w:t>，则其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C82A1E">
        <w:rPr>
          <w:rFonts w:hAnsi="宋体" w:hint="eastAsia"/>
        </w:rPr>
        <w:t>J</w:t>
      </w:r>
      <w:r w:rsidRPr="00C82A1E">
        <w:rPr>
          <w:rFonts w:hAnsi="宋体" w:hint="eastAsia"/>
        </w:rPr>
        <w:t>，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7232FE">
        <w:t>Hz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76"/>
        <w:gridCol w:w="1819"/>
        <w:gridCol w:w="1765"/>
        <w:gridCol w:w="1966"/>
        <w:gridCol w:w="1941"/>
      </w:tblGrid>
      <w:tr w:rsidR="00891062" w:rsidRPr="00D7119A" w14:paraId="57F6E905" w14:textId="77777777" w:rsidTr="00F947AF">
        <w:trPr>
          <w:jc w:val="center"/>
        </w:trPr>
        <w:tc>
          <w:tcPr>
            <w:tcW w:w="303" w:type="pct"/>
            <w:vAlign w:val="center"/>
          </w:tcPr>
          <w:p w14:paraId="3294C60C" w14:textId="330FFD34" w:rsidR="00891062" w:rsidRPr="00D7119A" w:rsidRDefault="00891062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8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9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42" w:type="pct"/>
            <w:vAlign w:val="center"/>
          </w:tcPr>
          <w:p w14:paraId="107E86F0" w14:textId="77777777" w:rsidR="00891062" w:rsidRPr="00D7119A" w:rsidRDefault="00891062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/4</w:t>
            </w:r>
          </w:p>
        </w:tc>
        <w:tc>
          <w:tcPr>
            <w:tcW w:w="1109" w:type="pct"/>
            <w:vAlign w:val="center"/>
          </w:tcPr>
          <w:p w14:paraId="610B7117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/2</w:t>
            </w:r>
          </w:p>
        </w:tc>
        <w:tc>
          <w:tcPr>
            <w:tcW w:w="1231" w:type="pct"/>
            <w:vAlign w:val="center"/>
          </w:tcPr>
          <w:p w14:paraId="0EFE5946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</w:t>
            </w:r>
          </w:p>
        </w:tc>
        <w:tc>
          <w:tcPr>
            <w:tcW w:w="1215" w:type="pct"/>
            <w:vAlign w:val="center"/>
          </w:tcPr>
          <w:p w14:paraId="4EB384B5" w14:textId="77777777" w:rsidR="00891062" w:rsidRPr="00D7119A" w:rsidRDefault="00891062" w:rsidP="00F947AF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2</w:t>
            </w:r>
          </w:p>
        </w:tc>
      </w:tr>
    </w:tbl>
    <w:p w14:paraId="758B1EBB" w14:textId="574DED7E" w:rsidR="00891062" w:rsidRDefault="00891062" w:rsidP="00891062">
      <w:pPr>
        <w:keepNext/>
        <w:widowControl/>
        <w:spacing w:beforeLines="50" w:before="163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6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信号</w:t>
      </w:r>
      <w:bookmarkStart w:id="0" w:name="_Hlk54883389"/>
      <w:r w:rsidR="00763A53" w:rsidRPr="003A0165">
        <w:rPr>
          <w:noProof/>
          <w:position w:val="-14"/>
          <w:szCs w:val="21"/>
        </w:rPr>
        <w:object w:dxaOrig="3140" w:dyaOrig="400" w14:anchorId="36976803">
          <v:shape id="_x0000_i1101" type="#_x0000_t75" alt="" style="width:158.15pt;height:20.2pt;mso-width-percent:0;mso-height-percent:0;mso-width-percent:0;mso-height-percent:0" o:ole="">
            <v:imagedata r:id="rId47" o:title=""/>
          </v:shape>
          <o:OLEObject Type="Embed" ProgID="Equation.DSMT4" ShapeID="_x0000_i1101" DrawAspect="Content" ObjectID="_1682236123" r:id="rId48"/>
        </w:object>
      </w:r>
      <w:bookmarkEnd w:id="0"/>
      <w:r>
        <w:rPr>
          <w:rFonts w:hint="eastAsia"/>
          <w:szCs w:val="21"/>
        </w:rPr>
        <w:t>的功率谱密度</w:t>
      </w:r>
      <w:r w:rsidR="00763A53" w:rsidRPr="002F6E59">
        <w:rPr>
          <w:noProof/>
          <w:position w:val="-14"/>
          <w:szCs w:val="21"/>
        </w:rPr>
        <w:object w:dxaOrig="859" w:dyaOrig="400" w14:anchorId="697E074A">
          <v:shape id="_x0000_i1100" type="#_x0000_t75" alt="" style="width:43.05pt;height:20.2pt;mso-width-percent:0;mso-height-percent:0;mso-width-percent:0;mso-height-percent:0" o:ole="">
            <v:imagedata r:id="rId49" o:title=""/>
          </v:shape>
          <o:OLEObject Type="Embed" ProgID="Equation.DSMT4" ShapeID="_x0000_i1100" DrawAspect="Content" ObjectID="_1682236124" r:id="rId50"/>
        </w:objec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，希尔伯特变换</w:t>
      </w:r>
      <w:r w:rsidR="00763A53" w:rsidRPr="005B6134">
        <w:rPr>
          <w:noProof/>
          <w:position w:val="-14"/>
          <w:szCs w:val="21"/>
        </w:rPr>
        <w:object w:dxaOrig="480" w:dyaOrig="400" w14:anchorId="22EA97AC">
          <v:shape id="_x0000_i1099" type="#_x0000_t75" alt="" style="width:23.55pt;height:20.2pt;mso-width-percent:0;mso-height-percent:0;mso-width-percent:0;mso-height-percent:0" o:ole="">
            <v:imagedata r:id="rId51" o:title=""/>
          </v:shape>
          <o:OLEObject Type="Embed" ProgID="Equation.DSMT4" ShapeID="_x0000_i1099" DrawAspect="Content" ObjectID="_1682236125" r:id="rId52"/>
        </w:object>
      </w:r>
      <w:r>
        <w:rPr>
          <w:szCs w:val="21"/>
        </w:rPr>
        <w:t>=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。</w:t>
      </w:r>
      <w:r w:rsidR="00763A53" w:rsidRPr="002F6E59">
        <w:rPr>
          <w:noProof/>
          <w:position w:val="-14"/>
          <w:szCs w:val="21"/>
        </w:rPr>
        <w:object w:dxaOrig="480" w:dyaOrig="400" w14:anchorId="1CC969A5">
          <v:shape id="_x0000_i1098" type="#_x0000_t75" alt="" style="width:23.55pt;height:20.2pt;mso-width-percent:0;mso-height-percent:0;mso-width-percent:0;mso-height-percent:0" o:ole="">
            <v:imagedata r:id="rId53" o:title=""/>
          </v:shape>
          <o:OLEObject Type="Embed" ProgID="Equation.DSMT4" ShapeID="_x0000_i1098" DrawAspect="Content" ObjectID="_1682236126" r:id="rId54"/>
        </w:object>
      </w:r>
      <w:r>
        <w:rPr>
          <w:rFonts w:hint="eastAsia"/>
          <w:szCs w:val="21"/>
        </w:rPr>
        <w:t>的自相关函数</w:t>
      </w:r>
      <w:r w:rsidR="00763A53" w:rsidRPr="002F6E59">
        <w:rPr>
          <w:noProof/>
          <w:position w:val="-14"/>
          <w:szCs w:val="21"/>
        </w:rPr>
        <w:object w:dxaOrig="840" w:dyaOrig="400" w14:anchorId="75E68F58">
          <v:shape id="_x0000_i1097" type="#_x0000_t75" alt="" style="width:41.7pt;height:20.2pt;mso-width-percent:0;mso-height-percent:0;mso-width-percent:0;mso-height-percent:0" o:ole="">
            <v:imagedata r:id="rId55" o:title=""/>
          </v:shape>
          <o:OLEObject Type="Embed" ProgID="Equation.DSMT4" ShapeID="_x0000_i1097" DrawAspect="Content" ObjectID="_1682236127" r:id="rId56"/>
        </w:objec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szCs w:val="21"/>
        </w:rPr>
        <w:t>。</w:t>
      </w:r>
      <w:r w:rsidR="00763A53" w:rsidRPr="002F6E59">
        <w:rPr>
          <w:noProof/>
          <w:position w:val="-14"/>
          <w:szCs w:val="21"/>
        </w:rPr>
        <w:object w:dxaOrig="480" w:dyaOrig="400" w14:anchorId="291609D9">
          <v:shape id="_x0000_i1096" type="#_x0000_t75" alt="" style="width:23.55pt;height:19.5pt;mso-width-percent:0;mso-height-percent:0;mso-width-percent:0;mso-height-percent:0" o:ole="">
            <v:imagedata r:id="rId57" o:title=""/>
          </v:shape>
          <o:OLEObject Type="Embed" ProgID="Equation.DSMT4" ShapeID="_x0000_i1096" DrawAspect="Content" ObjectID="_1682236128" r:id="rId58"/>
        </w:object>
      </w:r>
      <w:r>
        <w:rPr>
          <w:rFonts w:hint="eastAsia"/>
          <w:szCs w:val="21"/>
        </w:rPr>
        <w:t>与</w:t>
      </w:r>
      <w:r w:rsidR="00763A53" w:rsidRPr="002F6E59">
        <w:rPr>
          <w:noProof/>
          <w:position w:val="-14"/>
          <w:szCs w:val="21"/>
        </w:rPr>
        <w:object w:dxaOrig="480" w:dyaOrig="400" w14:anchorId="4D848C71">
          <v:shape id="_x0000_i1095" type="#_x0000_t75" alt="" style="width:23.55pt;height:19.5pt;mso-width-percent:0;mso-height-percent:0;mso-width-percent:0;mso-height-percent:0" o:ole="">
            <v:imagedata r:id="rId53" o:title=""/>
          </v:shape>
          <o:OLEObject Type="Embed" ProgID="Equation.DSMT4" ShapeID="_x0000_i1095" DrawAspect="Content" ObjectID="_1682236129" r:id="rId59"/>
        </w:object>
      </w:r>
      <w:r>
        <w:rPr>
          <w:rFonts w:hint="eastAsia"/>
          <w:szCs w:val="21"/>
        </w:rPr>
        <w:t>的互相关函数</w:t>
      </w:r>
      <w:bookmarkStart w:id="1" w:name="_Hlk54883781"/>
      <w:r w:rsidR="00763A53" w:rsidRPr="005B6134">
        <w:rPr>
          <w:noProof/>
          <w:position w:val="-14"/>
          <w:szCs w:val="21"/>
        </w:rPr>
        <w:object w:dxaOrig="2320" w:dyaOrig="440" w14:anchorId="710CB73F">
          <v:shape id="_x0000_i1094" type="#_x0000_t75" alt="" style="width:116.4pt;height:22.2pt;mso-width-percent:0;mso-height-percent:0;mso-width-percent:0;mso-height-percent:0" o:ole="">
            <v:imagedata r:id="rId60" o:title=""/>
          </v:shape>
          <o:OLEObject Type="Embed" ProgID="Equation.DSMT4" ShapeID="_x0000_i1094" DrawAspect="Content" ObjectID="_1682236130" r:id="rId61"/>
        </w:object>
      </w:r>
      <w:bookmarkEnd w:id="1"/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954ABE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5"/>
        <w:gridCol w:w="415"/>
        <w:gridCol w:w="1642"/>
        <w:gridCol w:w="2007"/>
        <w:gridCol w:w="8"/>
        <w:gridCol w:w="1835"/>
        <w:gridCol w:w="1845"/>
      </w:tblGrid>
      <w:tr w:rsidR="00891062" w:rsidRPr="00954ABE" w14:paraId="37A0F203" w14:textId="77777777" w:rsidTr="00891062">
        <w:trPr>
          <w:cantSplit/>
          <w:trHeight w:val="397"/>
        </w:trPr>
        <w:tc>
          <w:tcPr>
            <w:tcW w:w="562" w:type="pct"/>
            <w:gridSpan w:val="2"/>
            <w:vMerge w:val="restart"/>
            <w:vAlign w:val="center"/>
          </w:tcPr>
          <w:p w14:paraId="7526E923" w14:textId="12E8B8F6" w:rsidR="00891062" w:rsidRPr="00954ABE" w:rsidRDefault="00891062" w:rsidP="00F947AF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0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70CAD1A2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bookmarkStart w:id="2" w:name="_Hlk54883763"/>
            <w:r w:rsidR="00763A53" w:rsidRPr="00450A46">
              <w:rPr>
                <w:noProof/>
                <w:position w:val="-24"/>
                <w:szCs w:val="21"/>
              </w:rPr>
              <w:object w:dxaOrig="2799" w:dyaOrig="620" w14:anchorId="0FDED0D2">
                <v:shape id="_x0000_i1093" type="#_x0000_t75" alt="" style="width:141.3pt;height:31.65pt;mso-width-percent:0;mso-height-percent:0;mso-width-percent:0;mso-height-percent:0" o:ole="">
                  <v:imagedata r:id="rId62" o:title=""/>
                </v:shape>
                <o:OLEObject Type="Embed" ProgID="Equation.DSMT4" ShapeID="_x0000_i1093" DrawAspect="Content" ObjectID="_1682236131" r:id="rId63"/>
              </w:object>
            </w:r>
            <w:bookmarkEnd w:id="2"/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2FD91FAD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763A53" w:rsidRPr="00450A46">
              <w:rPr>
                <w:noProof/>
                <w:position w:val="-24"/>
                <w:szCs w:val="21"/>
              </w:rPr>
              <w:object w:dxaOrig="2860" w:dyaOrig="620" w14:anchorId="71FDAF2D">
                <v:shape id="_x0000_i1092" type="#_x0000_t75" alt="" style="width:2in;height:31.65pt;mso-width-percent:0;mso-height-percent:0;mso-width-percent:0;mso-height-percent:0" o:ole="">
                  <v:imagedata r:id="rId64" o:title=""/>
                </v:shape>
                <o:OLEObject Type="Embed" ProgID="Equation.DSMT4" ShapeID="_x0000_i1092" DrawAspect="Content" ObjectID="_1682236132" r:id="rId65"/>
              </w:object>
            </w:r>
          </w:p>
        </w:tc>
      </w:tr>
      <w:tr w:rsidR="00891062" w:rsidRPr="00954ABE" w14:paraId="35292EC9" w14:textId="77777777" w:rsidTr="00891062">
        <w:trPr>
          <w:cantSplit/>
          <w:trHeight w:val="397"/>
        </w:trPr>
        <w:tc>
          <w:tcPr>
            <w:tcW w:w="562" w:type="pct"/>
            <w:gridSpan w:val="2"/>
            <w:vMerge/>
          </w:tcPr>
          <w:p w14:paraId="34711F7A" w14:textId="77777777" w:rsidR="00891062" w:rsidRPr="00954ABE" w:rsidRDefault="00891062" w:rsidP="00F947AF">
            <w:pPr>
              <w:rPr>
                <w:rFonts w:ascii="Symbol" w:hAnsi="Symbol"/>
              </w:rPr>
            </w:pP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72D1629C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="00763A53" w:rsidRPr="00450A46">
              <w:rPr>
                <w:noProof/>
                <w:position w:val="-24"/>
                <w:szCs w:val="21"/>
              </w:rPr>
              <w:object w:dxaOrig="2860" w:dyaOrig="620" w14:anchorId="2C36359A">
                <v:shape id="_x0000_i1091" type="#_x0000_t75" alt="" style="width:2in;height:31.65pt;mso-width-percent:0;mso-height-percent:0;mso-width-percent:0;mso-height-percent:0" o:ole="">
                  <v:imagedata r:id="rId66" o:title=""/>
                </v:shape>
                <o:OLEObject Type="Embed" ProgID="Equation.DSMT4" ShapeID="_x0000_i1091" DrawAspect="Content" ObjectID="_1682236133" r:id="rId67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65C0EBF6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763A53" w:rsidRPr="00450A46">
              <w:rPr>
                <w:noProof/>
                <w:position w:val="-24"/>
                <w:szCs w:val="21"/>
              </w:rPr>
              <w:object w:dxaOrig="2799" w:dyaOrig="620" w14:anchorId="36B33049">
                <v:shape id="_x0000_i1090" type="#_x0000_t75" alt="" style="width:141.3pt;height:31.65pt;mso-width-percent:0;mso-height-percent:0;mso-width-percent:0;mso-height-percent:0" o:ole="">
                  <v:imagedata r:id="rId68" o:title=""/>
                </v:shape>
                <o:OLEObject Type="Embed" ProgID="Equation.DSMT4" ShapeID="_x0000_i1090" DrawAspect="Content" ObjectID="_1682236134" r:id="rId69"/>
              </w:object>
            </w:r>
          </w:p>
        </w:tc>
      </w:tr>
      <w:tr w:rsidR="00891062" w:rsidRPr="00954ABE" w14:paraId="6602B3FF" w14:textId="77777777" w:rsidTr="00891062">
        <w:trPr>
          <w:cantSplit/>
          <w:trHeight w:val="397"/>
        </w:trPr>
        <w:tc>
          <w:tcPr>
            <w:tcW w:w="562" w:type="pct"/>
            <w:gridSpan w:val="2"/>
            <w:vMerge w:val="restart"/>
            <w:vAlign w:val="center"/>
          </w:tcPr>
          <w:p w14:paraId="07F49683" w14:textId="4764208C" w:rsidR="00891062" w:rsidRPr="00954ABE" w:rsidRDefault="00891062" w:rsidP="00F947AF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1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4D3EC9A0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763A53" w:rsidRPr="003A0165">
              <w:rPr>
                <w:noProof/>
                <w:position w:val="-14"/>
                <w:szCs w:val="21"/>
              </w:rPr>
              <w:object w:dxaOrig="2659" w:dyaOrig="400" w14:anchorId="1350241C">
                <v:shape id="_x0000_i1089" type="#_x0000_t75" alt="" style="width:132.55pt;height:19.5pt;mso-width-percent:0;mso-height-percent:0;mso-width-percent:0;mso-height-percent:0" o:ole="">
                  <v:imagedata r:id="rId70" o:title=""/>
                </v:shape>
                <o:OLEObject Type="Embed" ProgID="Equation.DSMT4" ShapeID="_x0000_i1089" DrawAspect="Content" ObjectID="_1682236135" r:id="rId71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7CC9D524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763A53" w:rsidRPr="003A0165">
              <w:rPr>
                <w:noProof/>
                <w:position w:val="-14"/>
                <w:szCs w:val="21"/>
              </w:rPr>
              <w:object w:dxaOrig="2500" w:dyaOrig="400" w14:anchorId="0485F382">
                <v:shape id="_x0000_i1088" type="#_x0000_t75" alt="" style="width:125.15pt;height:19.5pt;mso-width-percent:0;mso-height-percent:0;mso-width-percent:0;mso-height-percent:0" o:ole="">
                  <v:imagedata r:id="rId72" o:title=""/>
                </v:shape>
                <o:OLEObject Type="Embed" ProgID="Equation.DSMT4" ShapeID="_x0000_i1088" DrawAspect="Content" ObjectID="_1682236136" r:id="rId73"/>
              </w:object>
            </w:r>
          </w:p>
        </w:tc>
      </w:tr>
      <w:tr w:rsidR="00891062" w:rsidRPr="00954ABE" w14:paraId="655E31A5" w14:textId="77777777" w:rsidTr="00891062">
        <w:trPr>
          <w:cantSplit/>
          <w:trHeight w:val="397"/>
        </w:trPr>
        <w:tc>
          <w:tcPr>
            <w:tcW w:w="562" w:type="pct"/>
            <w:gridSpan w:val="2"/>
            <w:vMerge/>
          </w:tcPr>
          <w:p w14:paraId="10C02976" w14:textId="77777777" w:rsidR="00891062" w:rsidRPr="00954ABE" w:rsidRDefault="00891062" w:rsidP="00F947AF">
            <w:pPr>
              <w:rPr>
                <w:rFonts w:ascii="Symbol" w:hAnsi="Symbol"/>
              </w:rPr>
            </w:pPr>
          </w:p>
        </w:tc>
        <w:tc>
          <w:tcPr>
            <w:tcW w:w="2207" w:type="pct"/>
            <w:gridSpan w:val="2"/>
            <w:tcMar>
              <w:left w:w="57" w:type="dxa"/>
              <w:right w:w="57" w:type="dxa"/>
            </w:tcMar>
            <w:vAlign w:val="center"/>
          </w:tcPr>
          <w:p w14:paraId="370355F4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="00763A53" w:rsidRPr="003A0165">
              <w:rPr>
                <w:noProof/>
                <w:position w:val="-14"/>
                <w:szCs w:val="21"/>
              </w:rPr>
              <w:object w:dxaOrig="2659" w:dyaOrig="400" w14:anchorId="21DB7195">
                <v:shape id="_x0000_i1087" type="#_x0000_t75" alt="" style="width:132.55pt;height:19.5pt;mso-width-percent:0;mso-height-percent:0;mso-width-percent:0;mso-height-percent:0" o:ole="">
                  <v:imagedata r:id="rId74" o:title=""/>
                </v:shape>
                <o:OLEObject Type="Embed" ProgID="Equation.DSMT4" ShapeID="_x0000_i1087" DrawAspect="Content" ObjectID="_1682236137" r:id="rId75"/>
              </w:object>
            </w:r>
          </w:p>
        </w:tc>
        <w:tc>
          <w:tcPr>
            <w:tcW w:w="2231" w:type="pct"/>
            <w:gridSpan w:val="3"/>
            <w:tcMar>
              <w:left w:w="57" w:type="dxa"/>
              <w:right w:w="57" w:type="dxa"/>
            </w:tcMar>
            <w:vAlign w:val="center"/>
          </w:tcPr>
          <w:p w14:paraId="1605536D" w14:textId="77777777" w:rsidR="00891062" w:rsidRPr="00954ABE" w:rsidRDefault="00891062" w:rsidP="00F947AF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763A53" w:rsidRPr="003A0165">
              <w:rPr>
                <w:noProof/>
                <w:position w:val="-14"/>
                <w:szCs w:val="21"/>
              </w:rPr>
              <w:object w:dxaOrig="2500" w:dyaOrig="400" w14:anchorId="7AA1332C">
                <v:shape id="_x0000_i1086" type="#_x0000_t75" alt="" style="width:125.15pt;height:19.5pt;mso-width-percent:0;mso-height-percent:0;mso-width-percent:0;mso-height-percent:0" o:ole="">
                  <v:imagedata r:id="rId76" o:title=""/>
                </v:shape>
                <o:OLEObject Type="Embed" ProgID="Equation.DSMT4" ShapeID="_x0000_i1086" DrawAspect="Content" ObjectID="_1682236138" r:id="rId77"/>
              </w:object>
            </w:r>
          </w:p>
        </w:tc>
      </w:tr>
      <w:tr w:rsidR="00891062" w:rsidRPr="009945B6" w14:paraId="4FA7ED58" w14:textId="77777777" w:rsidTr="00891062">
        <w:tblPrEx>
          <w:tblCellMar>
            <w:top w:w="28" w:type="dxa"/>
            <w:bottom w:w="28" w:type="dxa"/>
          </w:tblCellMar>
        </w:tblPrEx>
        <w:trPr>
          <w:cantSplit/>
          <w:trHeight w:val="283"/>
        </w:trPr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9A377DB" w14:textId="5FB0A80E" w:rsidR="00891062" w:rsidRPr="00BE436A" w:rsidRDefault="00891062" w:rsidP="00F947AF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2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F3A027F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A) </w:t>
            </w:r>
            <w:r w:rsidR="00763A53" w:rsidRPr="00450A46">
              <w:rPr>
                <w:noProof/>
                <w:position w:val="-24"/>
              </w:rPr>
              <w:object w:dxaOrig="1420" w:dyaOrig="620" w14:anchorId="15351B38">
                <v:shape id="_x0000_i1085" type="#_x0000_t75" alt="" style="width:71.35pt;height:30.95pt;mso-width-percent:0;mso-height-percent:0;mso-width-percent:0;mso-height-percent:0" o:ole="">
                  <v:imagedata r:id="rId78" o:title=""/>
                </v:shape>
                <o:OLEObject Type="Embed" ProgID="Equation.DSMT4" ShapeID="_x0000_i1085" DrawAspect="Content" ObjectID="_1682236139" r:id="rId79"/>
              </w:object>
            </w:r>
          </w:p>
        </w:tc>
        <w:tc>
          <w:tcPr>
            <w:tcW w:w="1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F7E983B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B) </w:t>
            </w:r>
            <w:r w:rsidR="00763A53" w:rsidRPr="00450A46">
              <w:rPr>
                <w:noProof/>
                <w:position w:val="-24"/>
              </w:rPr>
              <w:object w:dxaOrig="1380" w:dyaOrig="620" w14:anchorId="3161ED1D">
                <v:shape id="_x0000_i1084" type="#_x0000_t75" alt="" style="width:69.3pt;height:30.95pt;mso-width-percent:0;mso-height-percent:0;mso-width-percent:0;mso-height-percent:0" o:ole="">
                  <v:imagedata r:id="rId80" o:title=""/>
                </v:shape>
                <o:OLEObject Type="Embed" ProgID="Equation.DSMT4" ShapeID="_x0000_i1084" DrawAspect="Content" ObjectID="_1682236140" r:id="rId81"/>
              </w:object>
            </w:r>
          </w:p>
        </w:tc>
        <w:tc>
          <w:tcPr>
            <w:tcW w:w="11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6A2DDF6" w14:textId="77777777" w:rsidR="00891062" w:rsidRPr="00BE436A" w:rsidRDefault="00891062" w:rsidP="00F947AF">
            <w:r w:rsidRPr="00BE436A">
              <w:rPr>
                <w:rFonts w:hint="eastAsia"/>
              </w:rPr>
              <w:t xml:space="preserve">(C) </w:t>
            </w:r>
            <w:r w:rsidR="00763A53" w:rsidRPr="00450A46">
              <w:rPr>
                <w:noProof/>
                <w:position w:val="-14"/>
              </w:rPr>
              <w:object w:dxaOrig="1219" w:dyaOrig="400" w14:anchorId="14D24D1A">
                <v:shape id="_x0000_i1083" type="#_x0000_t75" alt="" style="width:60.55pt;height:19.5pt;mso-width-percent:0;mso-height-percent:0;mso-width-percent:0;mso-height-percent:0" o:ole="">
                  <v:imagedata r:id="rId82" o:title=""/>
                </v:shape>
                <o:OLEObject Type="Embed" ProgID="Equation.DSMT4" ShapeID="_x0000_i1083" DrawAspect="Content" ObjectID="_1682236141" r:id="rId83"/>
              </w:object>
            </w:r>
          </w:p>
        </w:tc>
        <w:tc>
          <w:tcPr>
            <w:tcW w:w="11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129E7A1" w14:textId="77777777" w:rsidR="00891062" w:rsidRPr="009945B6" w:rsidRDefault="00891062" w:rsidP="00F947AF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bookmarkStart w:id="3" w:name="_Hlk54883887"/>
            <w:r w:rsidR="00763A53" w:rsidRPr="00450A46">
              <w:rPr>
                <w:noProof/>
                <w:position w:val="-14"/>
              </w:rPr>
              <w:object w:dxaOrig="1200" w:dyaOrig="400" w14:anchorId="62E49092">
                <v:shape id="_x0000_i1082" type="#_x0000_t75" alt="" style="width:59.9pt;height:19.5pt;mso-width-percent:0;mso-height-percent:0;mso-width-percent:0;mso-height-percent:0" o:ole="">
                  <v:imagedata r:id="rId84" o:title=""/>
                </v:shape>
                <o:OLEObject Type="Embed" ProgID="Equation.DSMT4" ShapeID="_x0000_i1082" DrawAspect="Content" ObjectID="_1682236142" r:id="rId85"/>
              </w:object>
            </w:r>
            <w:bookmarkEnd w:id="3"/>
          </w:p>
        </w:tc>
      </w:tr>
    </w:tbl>
    <w:p w14:paraId="3A6957B9" w14:textId="23E6DB3F" w:rsidR="00093BE8" w:rsidRDefault="00093BE8" w:rsidP="00650E43">
      <w:pPr>
        <w:widowControl/>
        <w:spacing w:beforeLines="50" w:before="163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7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626D8C">
        <w:rPr>
          <w:rFonts w:hint="eastAsia"/>
          <w:noProof/>
        </w:rPr>
        <w:t>假设二进制数据“</w:t>
      </w:r>
      <w:r w:rsidR="00626D8C">
        <w:rPr>
          <w:rFonts w:hint="eastAsia"/>
          <w:noProof/>
        </w:rPr>
        <w:t>1</w:t>
      </w:r>
      <w:r w:rsidR="00626D8C">
        <w:rPr>
          <w:rFonts w:hint="eastAsia"/>
          <w:noProof/>
        </w:rPr>
        <w:t>”、“</w:t>
      </w:r>
      <w:r w:rsidR="00626D8C">
        <w:rPr>
          <w:rFonts w:hint="eastAsia"/>
          <w:noProof/>
        </w:rPr>
        <w:t>0</w:t>
      </w:r>
      <w:r w:rsidR="00626D8C">
        <w:rPr>
          <w:rFonts w:hint="eastAsia"/>
          <w:noProof/>
        </w:rPr>
        <w:t>”</w:t>
      </w:r>
      <w:r w:rsidR="00650E43">
        <w:rPr>
          <w:rFonts w:hint="eastAsia"/>
          <w:noProof/>
        </w:rPr>
        <w:t>的</w:t>
      </w:r>
      <w:r w:rsidR="00626D8C">
        <w:rPr>
          <w:rFonts w:hint="eastAsia"/>
          <w:noProof/>
        </w:rPr>
        <w:t>出现概率不等。下列信号中无直流分量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0431C6">
        <w:rPr>
          <w:rFonts w:hint="eastAsia"/>
          <w:color w:val="000000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24"/>
        <w:gridCol w:w="3828"/>
        <w:gridCol w:w="3515"/>
      </w:tblGrid>
      <w:tr w:rsidR="00626D8C" w:rsidRPr="00D7119A" w14:paraId="322E39EC" w14:textId="77777777" w:rsidTr="00650E43">
        <w:trPr>
          <w:jc w:val="center"/>
        </w:trPr>
        <w:tc>
          <w:tcPr>
            <w:tcW w:w="559" w:type="pct"/>
            <w:vMerge w:val="restart"/>
            <w:vAlign w:val="center"/>
          </w:tcPr>
          <w:p w14:paraId="5E46B6CE" w14:textId="41717CD1" w:rsidR="00626D8C" w:rsidRPr="00D7119A" w:rsidRDefault="00626D8C" w:rsidP="00A037B9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4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315" w:type="pct"/>
            <w:vAlign w:val="center"/>
          </w:tcPr>
          <w:p w14:paraId="59DFDE9E" w14:textId="5F567C3F" w:rsidR="00626D8C" w:rsidRPr="00D7119A" w:rsidRDefault="00626D8C" w:rsidP="00A037B9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双极性</w:t>
            </w:r>
            <w:r>
              <w:rPr>
                <w:rFonts w:hint="eastAsia"/>
              </w:rPr>
              <w:t>NRZ</w:t>
            </w:r>
            <w:r>
              <w:rPr>
                <w:rFonts w:hint="eastAsia"/>
              </w:rPr>
              <w:t>码</w:t>
            </w:r>
          </w:p>
        </w:tc>
        <w:tc>
          <w:tcPr>
            <w:tcW w:w="2126" w:type="pct"/>
            <w:vAlign w:val="center"/>
          </w:tcPr>
          <w:p w14:paraId="7C6C2ECF" w14:textId="2675CA85" w:rsidR="00626D8C" w:rsidRPr="00D7119A" w:rsidRDefault="00626D8C" w:rsidP="00A037B9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差分编码的双极性</w:t>
            </w:r>
            <w:r>
              <w:rPr>
                <w:rFonts w:hint="eastAsia"/>
              </w:rPr>
              <w:t>NRZ</w:t>
            </w:r>
            <w:r>
              <w:rPr>
                <w:rFonts w:hint="eastAsia"/>
              </w:rPr>
              <w:t>码</w:t>
            </w:r>
          </w:p>
        </w:tc>
      </w:tr>
      <w:tr w:rsidR="00626D8C" w:rsidRPr="00D7119A" w14:paraId="60542648" w14:textId="77777777" w:rsidTr="00650E43">
        <w:trPr>
          <w:jc w:val="center"/>
        </w:trPr>
        <w:tc>
          <w:tcPr>
            <w:tcW w:w="559" w:type="pct"/>
            <w:vMerge/>
            <w:vAlign w:val="center"/>
          </w:tcPr>
          <w:p w14:paraId="386EE01D" w14:textId="77777777" w:rsidR="00626D8C" w:rsidRPr="00B65113" w:rsidRDefault="00626D8C" w:rsidP="00626D8C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315" w:type="pct"/>
            <w:vAlign w:val="center"/>
          </w:tcPr>
          <w:p w14:paraId="1098991F" w14:textId="0ECD326E" w:rsidR="00626D8C" w:rsidRPr="00D7119A" w:rsidRDefault="00626D8C" w:rsidP="00626D8C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数字双相（</w:t>
            </w:r>
            <w:r>
              <w:rPr>
                <w:rFonts w:hint="eastAsia"/>
              </w:rPr>
              <w:t>Manchester</w:t>
            </w:r>
            <w:r>
              <w:rPr>
                <w:rFonts w:hint="eastAsia"/>
              </w:rPr>
              <w:t>）码</w:t>
            </w:r>
          </w:p>
        </w:tc>
        <w:tc>
          <w:tcPr>
            <w:tcW w:w="2126" w:type="pct"/>
            <w:vAlign w:val="center"/>
          </w:tcPr>
          <w:p w14:paraId="4936F2E8" w14:textId="752279FD" w:rsidR="00626D8C" w:rsidRPr="00D7119A" w:rsidRDefault="00626D8C" w:rsidP="00626D8C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单极性</w:t>
            </w:r>
            <w:r w:rsidR="00797B81">
              <w:rPr>
                <w:rFonts w:hint="eastAsia"/>
              </w:rPr>
              <w:t>N</w:t>
            </w:r>
            <w:r>
              <w:rPr>
                <w:rFonts w:hint="eastAsia"/>
              </w:rPr>
              <w:t>RZ</w:t>
            </w:r>
            <w:r>
              <w:rPr>
                <w:rFonts w:hint="eastAsia"/>
              </w:rPr>
              <w:t>码</w:t>
            </w:r>
          </w:p>
        </w:tc>
      </w:tr>
    </w:tbl>
    <w:p w14:paraId="2F64118A" w14:textId="5634D3AE" w:rsidR="00C82A1E" w:rsidRPr="00C82A1E" w:rsidRDefault="00C82A1E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8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C82A1E">
        <w:rPr>
          <w:rFonts w:hAnsi="宋体" w:hint="eastAsia"/>
        </w:rPr>
        <w:t>将模拟基带信号先微分再调频，得到的是</w:t>
      </w:r>
      <w:r w:rsidR="00A87DF0" w:rsidRPr="009945B6">
        <w:rPr>
          <w:rFonts w:hint="eastAsia"/>
          <w:color w:val="000000"/>
          <w:u w:val="single"/>
        </w:rPr>
        <w:t>(</w:t>
      </w:r>
      <w:r w:rsidR="00A87DF0" w:rsidRPr="009945B6">
        <w:rPr>
          <w:color w:val="000000"/>
          <w:u w:val="single"/>
        </w:rPr>
        <w:fldChar w:fldCharType="begin"/>
      </w:r>
      <w:r w:rsidR="00A87DF0" w:rsidRPr="009945B6">
        <w:rPr>
          <w:color w:val="000000"/>
          <w:u w:val="single"/>
        </w:rPr>
        <w:instrText xml:space="preserve"> </w:instrText>
      </w:r>
      <w:r w:rsidR="00A87DF0" w:rsidRPr="009945B6">
        <w:rPr>
          <w:rFonts w:hint="eastAsia"/>
          <w:color w:val="000000"/>
          <w:u w:val="single"/>
        </w:rPr>
        <w:instrText>seq number1 \* MERGEFORMAT</w:instrText>
      </w:r>
      <w:r w:rsidR="00A87DF0" w:rsidRPr="009945B6">
        <w:rPr>
          <w:color w:val="000000"/>
          <w:u w:val="single"/>
        </w:rPr>
        <w:instrText xml:space="preserve"> </w:instrText>
      </w:r>
      <w:r w:rsidR="00A87DF0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5</w:t>
      </w:r>
      <w:r w:rsidR="00A87DF0" w:rsidRPr="009945B6">
        <w:rPr>
          <w:color w:val="000000"/>
          <w:u w:val="single"/>
        </w:rPr>
        <w:fldChar w:fldCharType="end"/>
      </w:r>
      <w:r w:rsidR="00A87DF0" w:rsidRPr="009945B6">
        <w:rPr>
          <w:rFonts w:hint="eastAsia"/>
          <w:color w:val="000000"/>
          <w:u w:val="single"/>
        </w:rPr>
        <w:t>)</w:t>
      </w:r>
      <w:r w:rsidRPr="009806C0">
        <w:rPr>
          <w:rFonts w:hint="eastAsia"/>
        </w:rPr>
        <w:t>信号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31"/>
        <w:gridCol w:w="1847"/>
        <w:gridCol w:w="1921"/>
        <w:gridCol w:w="1771"/>
        <w:gridCol w:w="1797"/>
      </w:tblGrid>
      <w:tr w:rsidR="00C82A1E" w:rsidRPr="00D7119A" w14:paraId="41B3C553" w14:textId="77777777" w:rsidTr="000A74C2">
        <w:trPr>
          <w:jc w:val="center"/>
        </w:trPr>
        <w:tc>
          <w:tcPr>
            <w:tcW w:w="563" w:type="pct"/>
            <w:vAlign w:val="center"/>
          </w:tcPr>
          <w:p w14:paraId="2D0196B4" w14:textId="5EF4621D" w:rsidR="00C82A1E" w:rsidRPr="00D7119A" w:rsidRDefault="00A87DF0" w:rsidP="000A74C2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5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1117" w:type="pct"/>
            <w:vAlign w:val="center"/>
          </w:tcPr>
          <w:p w14:paraId="30FF3A61" w14:textId="77777777" w:rsidR="00C82A1E" w:rsidRPr="00D7119A" w:rsidRDefault="00C82A1E" w:rsidP="000A74C2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Ansi="宋体" w:hint="eastAsia"/>
              </w:rPr>
              <w:t>AM</w:t>
            </w:r>
          </w:p>
        </w:tc>
        <w:tc>
          <w:tcPr>
            <w:tcW w:w="1162" w:type="pct"/>
            <w:vAlign w:val="center"/>
          </w:tcPr>
          <w:p w14:paraId="4A6F5D8D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SSB</w:t>
            </w:r>
          </w:p>
        </w:tc>
        <w:tc>
          <w:tcPr>
            <w:tcW w:w="1071" w:type="pct"/>
            <w:vAlign w:val="center"/>
          </w:tcPr>
          <w:p w14:paraId="2D64BA8C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FM</w:t>
            </w:r>
          </w:p>
        </w:tc>
        <w:tc>
          <w:tcPr>
            <w:tcW w:w="1087" w:type="pct"/>
            <w:vAlign w:val="center"/>
          </w:tcPr>
          <w:p w14:paraId="0C555BEA" w14:textId="77777777" w:rsidR="00C82A1E" w:rsidRPr="00D7119A" w:rsidRDefault="00C82A1E" w:rsidP="000A74C2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PM</w:t>
            </w:r>
          </w:p>
        </w:tc>
      </w:tr>
    </w:tbl>
    <w:p w14:paraId="4B467124" w14:textId="2E26ED59" w:rsidR="00D54029" w:rsidRPr="00C82A1E" w:rsidRDefault="00D54029" w:rsidP="0078367A">
      <w:pPr>
        <w:keepNext/>
        <w:widowControl/>
        <w:spacing w:beforeLines="50" w:before="163"/>
        <w:outlineLvl w:val="1"/>
        <w:rPr>
          <w:rFonts w:hAnsi="宋体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9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在</w:t>
      </w:r>
      <w:r>
        <w:rPr>
          <w:rFonts w:hint="eastAsia"/>
          <w:noProof/>
        </w:rPr>
        <w:t>DSB-SC</w:t>
      </w:r>
      <w:r>
        <w:rPr>
          <w:rFonts w:hint="eastAsia"/>
          <w:noProof/>
        </w:rPr>
        <w:t>已调信号中插入导频信号可以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6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C82A1E">
        <w:rPr>
          <w:rFonts w:hAnsi="宋体"/>
        </w:rPr>
        <w:t>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67"/>
        <w:gridCol w:w="4444"/>
        <w:gridCol w:w="3156"/>
      </w:tblGrid>
      <w:tr w:rsidR="00D54029" w:rsidRPr="00D7119A" w14:paraId="37F8F3FA" w14:textId="77777777" w:rsidTr="00D54029">
        <w:trPr>
          <w:jc w:val="center"/>
        </w:trPr>
        <w:tc>
          <w:tcPr>
            <w:tcW w:w="403" w:type="pct"/>
            <w:vMerge w:val="restart"/>
            <w:vAlign w:val="center"/>
          </w:tcPr>
          <w:p w14:paraId="686F5A00" w14:textId="21295DB7" w:rsidR="00D54029" w:rsidRPr="00D7119A" w:rsidRDefault="00D54029" w:rsidP="00F947AF">
            <w:pPr>
              <w:jc w:val="center"/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6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688" w:type="pct"/>
            <w:vAlign w:val="center"/>
          </w:tcPr>
          <w:p w14:paraId="12DCAFBC" w14:textId="77777777" w:rsidR="00D54029" w:rsidRPr="00D7119A" w:rsidRDefault="00D54029" w:rsidP="00F947AF">
            <w:r w:rsidRPr="00D7119A">
              <w:rPr>
                <w:rFonts w:hint="eastAsia"/>
              </w:rPr>
              <w:t>(A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帮助接收端建立同步载波</w:t>
            </w:r>
          </w:p>
        </w:tc>
        <w:tc>
          <w:tcPr>
            <w:tcW w:w="1909" w:type="pct"/>
            <w:vAlign w:val="center"/>
          </w:tcPr>
          <w:p w14:paraId="374E6AD5" w14:textId="77777777" w:rsidR="00D54029" w:rsidRPr="00D7119A" w:rsidRDefault="00D54029" w:rsidP="00F947AF">
            <w:r w:rsidRPr="00D7119A">
              <w:t>(</w:t>
            </w:r>
            <w:r w:rsidRPr="00D7119A">
              <w:rPr>
                <w:rFonts w:hint="eastAsia"/>
              </w:rPr>
              <w:t>B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提高调制效率</w:t>
            </w:r>
          </w:p>
        </w:tc>
      </w:tr>
      <w:tr w:rsidR="00D54029" w:rsidRPr="00D7119A" w14:paraId="3FF5A8F7" w14:textId="77777777" w:rsidTr="00D54029">
        <w:trPr>
          <w:jc w:val="center"/>
        </w:trPr>
        <w:tc>
          <w:tcPr>
            <w:tcW w:w="403" w:type="pct"/>
            <w:vMerge/>
            <w:vAlign w:val="center"/>
          </w:tcPr>
          <w:p w14:paraId="71D7AEDA" w14:textId="77777777" w:rsidR="00D54029" w:rsidRPr="00B65113" w:rsidRDefault="00D54029" w:rsidP="00D54029">
            <w:pPr>
              <w:jc w:val="center"/>
              <w:rPr>
                <w:rFonts w:ascii="Symbol" w:hAnsi="Symbol"/>
              </w:rPr>
            </w:pPr>
          </w:p>
        </w:tc>
        <w:tc>
          <w:tcPr>
            <w:tcW w:w="2688" w:type="pct"/>
            <w:vAlign w:val="center"/>
          </w:tcPr>
          <w:p w14:paraId="7A5BC599" w14:textId="19FB336C" w:rsidR="00D54029" w:rsidRPr="00D7119A" w:rsidRDefault="00D54029" w:rsidP="00D54029">
            <w:r w:rsidRPr="00D7119A">
              <w:t>(</w:t>
            </w:r>
            <w:r w:rsidRPr="00D7119A">
              <w:rPr>
                <w:rFonts w:hint="eastAsia"/>
              </w:rPr>
              <w:t>C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减小带宽</w:t>
            </w:r>
          </w:p>
        </w:tc>
        <w:tc>
          <w:tcPr>
            <w:tcW w:w="1909" w:type="pct"/>
            <w:vAlign w:val="center"/>
          </w:tcPr>
          <w:p w14:paraId="2DB867B5" w14:textId="54F08296" w:rsidR="00D54029" w:rsidRPr="00D7119A" w:rsidRDefault="00D54029" w:rsidP="00D54029">
            <w:r w:rsidRPr="00D7119A">
              <w:t>(</w:t>
            </w:r>
            <w:r w:rsidRPr="00D7119A">
              <w:rPr>
                <w:rFonts w:hint="eastAsia"/>
              </w:rPr>
              <w:t>D</w:t>
            </w:r>
            <w:r w:rsidRPr="00D7119A">
              <w:t>)</w:t>
            </w:r>
            <w:r w:rsidRPr="00D711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提高抗噪声能力</w:t>
            </w:r>
          </w:p>
        </w:tc>
      </w:tr>
    </w:tbl>
    <w:p w14:paraId="1DA1A4BE" w14:textId="35D5AC6C" w:rsidR="00295261" w:rsidRPr="00E538B1" w:rsidRDefault="00295261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0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="00EE6CB2">
        <w:rPr>
          <w:rFonts w:hint="eastAsia"/>
          <w:noProof/>
        </w:rPr>
        <w:t>将多路消息信号合成</w:t>
      </w:r>
      <w:r w:rsidR="006774B2">
        <w:rPr>
          <w:rFonts w:hint="eastAsia"/>
          <w:noProof/>
        </w:rPr>
        <w:t>为</w:t>
      </w:r>
      <w:r w:rsidR="00EE6CB2">
        <w:rPr>
          <w:rFonts w:hint="eastAsia"/>
          <w:noProof/>
        </w:rPr>
        <w:t>一路信号后在一个公共信道上传输称为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EE6CB2">
        <w:rPr>
          <w:rFonts w:hint="eastAsia"/>
          <w:noProof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53"/>
        <w:gridCol w:w="1679"/>
        <w:gridCol w:w="1679"/>
        <w:gridCol w:w="1679"/>
        <w:gridCol w:w="1687"/>
      </w:tblGrid>
      <w:tr w:rsidR="00295261" w:rsidRPr="009945B6" w14:paraId="7CD7131E" w14:textId="77777777" w:rsidTr="00984C8B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9D8A0" w14:textId="1DE58DBD" w:rsidR="00295261" w:rsidRPr="00BE436A" w:rsidRDefault="00295261" w:rsidP="001D1D93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F385688" w14:textId="775F9AC1" w:rsidR="00295261" w:rsidRPr="00BE436A" w:rsidRDefault="00295261" w:rsidP="009A07F5">
            <w:r w:rsidRPr="00BE436A">
              <w:rPr>
                <w:rFonts w:hint="eastAsia"/>
              </w:rPr>
              <w:t>(A)</w:t>
            </w:r>
            <w:r w:rsidR="00EE6CB2">
              <w:t xml:space="preserve"> </w:t>
            </w:r>
            <w:r w:rsidR="00EE6CB2">
              <w:rPr>
                <w:rFonts w:hint="eastAsia"/>
              </w:rPr>
              <w:t>调制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F5C622A" w14:textId="6B1D2052" w:rsidR="00295261" w:rsidRPr="00BE436A" w:rsidRDefault="00295261" w:rsidP="009A07F5">
            <w:r w:rsidRPr="00BE436A">
              <w:rPr>
                <w:rFonts w:hint="eastAsia"/>
              </w:rPr>
              <w:t xml:space="preserve">(B) </w:t>
            </w:r>
            <w:r w:rsidR="00C1644B">
              <w:rPr>
                <w:rFonts w:hint="eastAsia"/>
              </w:rPr>
              <w:t>多址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2EDF65" w14:textId="7291A12D" w:rsidR="00295261" w:rsidRPr="00BE436A" w:rsidRDefault="00295261" w:rsidP="009A07F5">
            <w:r w:rsidRPr="00BE436A">
              <w:rPr>
                <w:rFonts w:hint="eastAsia"/>
              </w:rPr>
              <w:t xml:space="preserve">(C) </w:t>
            </w:r>
            <w:r w:rsidR="007D04A6">
              <w:rPr>
                <w:rFonts w:hint="eastAsia"/>
              </w:rPr>
              <w:t>复用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F3CDC2B" w14:textId="693658CD" w:rsidR="00295261" w:rsidRPr="009945B6" w:rsidRDefault="00295261" w:rsidP="009A07F5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EE6CB2">
              <w:rPr>
                <w:rFonts w:hint="eastAsia"/>
              </w:rPr>
              <w:t>共享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1C25D0BC" w14:textId="6DAD3BBC" w:rsidR="00237875" w:rsidRPr="00954ABE" w:rsidRDefault="00237875" w:rsidP="00237875">
      <w:pPr>
        <w:keepNext/>
        <w:widowControl/>
        <w:spacing w:beforeLines="50" w:before="163"/>
        <w:jc w:val="left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二进制</w:t>
      </w:r>
      <w:r w:rsidRPr="00954ABE">
        <w:rPr>
          <w:rFonts w:hint="eastAsia"/>
          <w:noProof/>
        </w:rPr>
        <w:t>数据</w:t>
      </w:r>
      <w:r w:rsidRPr="003A0165">
        <w:rPr>
          <w:rFonts w:hint="eastAsia"/>
          <w:szCs w:val="21"/>
        </w:rPr>
        <w:t>信息序列</w:t>
      </w:r>
      <w:r>
        <w:rPr>
          <w:rFonts w:hint="eastAsia"/>
          <w:szCs w:val="21"/>
        </w:rPr>
        <w:t>0</w:t>
      </w:r>
      <w:r w:rsidRPr="003A0165">
        <w:rPr>
          <w:rFonts w:hint="eastAsia"/>
          <w:szCs w:val="21"/>
        </w:rPr>
        <w:t>000</w:t>
      </w:r>
      <w:r>
        <w:rPr>
          <w:rFonts w:hint="eastAsia"/>
          <w:szCs w:val="21"/>
        </w:rPr>
        <w:t>1</w:t>
      </w:r>
      <w:r w:rsidRPr="003A0165">
        <w:rPr>
          <w:rFonts w:hint="eastAsia"/>
          <w:szCs w:val="21"/>
        </w:rPr>
        <w:t>0000</w:t>
      </w:r>
      <w:r>
        <w:rPr>
          <w:rFonts w:hint="eastAsia"/>
          <w:szCs w:val="21"/>
        </w:rPr>
        <w:t>11</w:t>
      </w:r>
      <w:r w:rsidRPr="003A0165">
        <w:rPr>
          <w:rFonts w:hint="eastAsia"/>
          <w:szCs w:val="21"/>
        </w:rPr>
        <w:t>0000</w:t>
      </w:r>
      <w:r w:rsidRPr="00954ABE">
        <w:rPr>
          <w:rFonts w:hint="eastAsia"/>
          <w:noProof/>
        </w:rPr>
        <w:t>经过</w:t>
      </w:r>
      <w:r>
        <w:rPr>
          <w:rFonts w:hint="eastAsia"/>
          <w:noProof/>
        </w:rPr>
        <w:t>AMI</w:t>
      </w:r>
      <w:r>
        <w:rPr>
          <w:rFonts w:hint="eastAsia"/>
          <w:noProof/>
        </w:rPr>
        <w:t>编码后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经过</w:t>
      </w:r>
      <w:r>
        <w:rPr>
          <w:rFonts w:hint="eastAsia"/>
          <w:noProof/>
        </w:rPr>
        <w:t>HDB3</w:t>
      </w:r>
      <w:r w:rsidRPr="00954ABE">
        <w:rPr>
          <w:noProof/>
        </w:rPr>
        <w:t>编码后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1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0431C6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4061"/>
        <w:gridCol w:w="3196"/>
      </w:tblGrid>
      <w:tr w:rsidR="00237875" w:rsidRPr="00954ABE" w14:paraId="3759C3F0" w14:textId="77777777" w:rsidTr="000A74C2">
        <w:trPr>
          <w:cantSplit/>
          <w:trHeight w:val="397"/>
        </w:trPr>
        <w:tc>
          <w:tcPr>
            <w:tcW w:w="611" w:type="pct"/>
            <w:vMerge w:val="restart"/>
            <w:vAlign w:val="center"/>
          </w:tcPr>
          <w:p w14:paraId="71C57803" w14:textId="19860DF9" w:rsidR="00237875" w:rsidRPr="00B65113" w:rsidRDefault="00237875" w:rsidP="000A74C2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8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  <w:p w14:paraId="3F9A0260" w14:textId="224FD8D4" w:rsidR="00237875" w:rsidRPr="00954ABE" w:rsidRDefault="00237875" w:rsidP="000A74C2">
            <w:pPr>
              <w:jc w:val="center"/>
              <w:rPr>
                <w:rFonts w:ascii="Symbol" w:hAnsi="Symbol"/>
              </w:rPr>
            </w:pPr>
            <w:r w:rsidRPr="00B65113">
              <w:rPr>
                <w:rFonts w:ascii="Symbol" w:hAnsi="Symbol"/>
              </w:rPr>
              <w:t></w:t>
            </w:r>
            <w:r w:rsidRPr="00B65113">
              <w:rPr>
                <w:rFonts w:ascii="Symbol" w:hAnsi="Symbol"/>
              </w:rPr>
              <w:fldChar w:fldCharType="begin"/>
            </w:r>
            <w:r w:rsidRPr="00B65113">
              <w:rPr>
                <w:rFonts w:ascii="Symbol" w:hAnsi="Symbol"/>
              </w:rPr>
              <w:instrText xml:space="preserve"> seq number2 \* MERGEFORMAT </w:instrText>
            </w:r>
            <w:r w:rsidRPr="00B65113">
              <w:rPr>
                <w:rFonts w:ascii="Symbol" w:hAnsi="Symbol"/>
              </w:rPr>
              <w:fldChar w:fldCharType="separate"/>
            </w:r>
            <w:r w:rsidR="001C41CF">
              <w:rPr>
                <w:rFonts w:ascii="Symbol" w:hAnsi="Symbol" w:hint="eastAsia"/>
                <w:noProof/>
              </w:rPr>
              <w:t>19</w:t>
            </w:r>
            <w:r w:rsidRPr="00B65113">
              <w:rPr>
                <w:rFonts w:ascii="Symbol" w:hAnsi="Symbol"/>
              </w:rPr>
              <w:fldChar w:fldCharType="end"/>
            </w:r>
            <w:r w:rsidRPr="00B65113">
              <w:rPr>
                <w:rFonts w:ascii="Symbol" w:hAnsi="Symbol"/>
              </w:rPr>
              <w:t></w:t>
            </w:r>
          </w:p>
        </w:tc>
        <w:tc>
          <w:tcPr>
            <w:tcW w:w="2456" w:type="pct"/>
            <w:tcMar>
              <w:left w:w="57" w:type="dxa"/>
              <w:right w:w="57" w:type="dxa"/>
            </w:tcMar>
            <w:vAlign w:val="center"/>
          </w:tcPr>
          <w:p w14:paraId="1259FD50" w14:textId="422A3478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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</w:p>
        </w:tc>
        <w:tc>
          <w:tcPr>
            <w:tcW w:w="1933" w:type="pct"/>
            <w:tcMar>
              <w:left w:w="57" w:type="dxa"/>
              <w:right w:w="57" w:type="dxa"/>
            </w:tcMar>
            <w:vAlign w:val="center"/>
          </w:tcPr>
          <w:p w14:paraId="215790C6" w14:textId="5B1B2612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ascii="Symbol" w:hAnsi="Symbol"/>
              </w:rPr>
              <w:t></w:t>
            </w:r>
            <w:r w:rsidRPr="00954ABE">
              <w:rPr>
                <w:rFonts w:ascii="Symbol" w:hAnsi="Symbol"/>
              </w:rPr>
              <w:t></w:t>
            </w:r>
            <w:r>
              <w:rPr>
                <w:szCs w:val="21"/>
              </w:rPr>
              <w:t xml:space="preserve"> 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</w:p>
        </w:tc>
      </w:tr>
      <w:tr w:rsidR="00237875" w:rsidRPr="00954ABE" w14:paraId="5F45DDDB" w14:textId="77777777" w:rsidTr="000A74C2">
        <w:trPr>
          <w:cantSplit/>
          <w:trHeight w:val="397"/>
        </w:trPr>
        <w:tc>
          <w:tcPr>
            <w:tcW w:w="611" w:type="pct"/>
            <w:vMerge/>
          </w:tcPr>
          <w:p w14:paraId="09BE9705" w14:textId="77777777" w:rsidR="00237875" w:rsidRPr="00954ABE" w:rsidRDefault="00237875" w:rsidP="000A74C2">
            <w:pPr>
              <w:rPr>
                <w:rFonts w:ascii="Symbol" w:hAnsi="Symbol"/>
              </w:rPr>
            </w:pPr>
          </w:p>
        </w:tc>
        <w:tc>
          <w:tcPr>
            <w:tcW w:w="2456" w:type="pct"/>
            <w:tcMar>
              <w:left w:w="57" w:type="dxa"/>
              <w:right w:w="57" w:type="dxa"/>
            </w:tcMar>
            <w:vAlign w:val="center"/>
          </w:tcPr>
          <w:p w14:paraId="6FB46392" w14:textId="2E2535AA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C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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="00A1547B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</w:p>
        </w:tc>
        <w:tc>
          <w:tcPr>
            <w:tcW w:w="1933" w:type="pct"/>
            <w:tcMar>
              <w:left w:w="57" w:type="dxa"/>
              <w:right w:w="57" w:type="dxa"/>
            </w:tcMar>
            <w:vAlign w:val="center"/>
          </w:tcPr>
          <w:p w14:paraId="765CC030" w14:textId="77B7A840" w:rsidR="00237875" w:rsidRPr="00954ABE" w:rsidRDefault="00237875" w:rsidP="000A74C2">
            <w:pPr>
              <w:rPr>
                <w:rFonts w:ascii="Symbol" w:hAnsi="Symbol"/>
              </w:rPr>
            </w:pPr>
            <w:r w:rsidRPr="00954ABE">
              <w:rPr>
                <w:rFonts w:ascii="Symbol" w:hAnsi="Symbol"/>
              </w:rPr>
              <w:t></w:t>
            </w:r>
            <w:r w:rsidRPr="00954ABE">
              <w:rPr>
                <w:rFonts w:hint="eastAsia"/>
              </w:rPr>
              <w:t>D</w:t>
            </w:r>
            <w:r w:rsidRPr="00954ABE">
              <w:rPr>
                <w:rFonts w:ascii="Symbol" w:hAnsi="Symbol"/>
              </w:rPr>
              <w:t></w:t>
            </w:r>
            <w:r w:rsidRPr="00954ABE"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</w:t>
            </w:r>
            <w:r w:rsidR="00A1547B">
              <w:rPr>
                <w:rFonts w:ascii="Symbol" w:hAnsi="Symbol"/>
              </w:rPr>
              <w:t>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</w:t>
            </w:r>
            <w:r w:rsidRPr="00954ABE">
              <w:rPr>
                <w:rFonts w:ascii="Symbol" w:hAnsi="Symbol"/>
                <w:spacing w:val="26"/>
              </w:rPr>
              <w:t></w:t>
            </w:r>
            <w:r w:rsidR="00A1547B">
              <w:rPr>
                <w:rFonts w:ascii="Symbol" w:hAnsi="Symbol"/>
                <w:spacing w:val="26"/>
              </w:rPr>
              <w:t></w:t>
            </w:r>
            <w:r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</w:t>
            </w:r>
            <w:r w:rsidR="00A1547B">
              <w:rPr>
                <w:rFonts w:ascii="Symbol" w:hAnsi="Symbol"/>
                <w:spacing w:val="26"/>
              </w:rPr>
              <w:t></w:t>
            </w:r>
            <w:r w:rsidRPr="00954ABE">
              <w:rPr>
                <w:rFonts w:ascii="Symbol" w:hAnsi="Symbol"/>
                <w:spacing w:val="26"/>
              </w:rPr>
              <w:t></w:t>
            </w:r>
          </w:p>
        </w:tc>
      </w:tr>
    </w:tbl>
    <w:p w14:paraId="57633832" w14:textId="286FB850" w:rsidR="001D0DE4" w:rsidRDefault="006E10D9" w:rsidP="00237875">
      <w:pPr>
        <w:keepNext/>
        <w:widowControl/>
        <w:spacing w:beforeLines="50" w:before="163"/>
        <w:jc w:val="left"/>
        <w:outlineLvl w:val="1"/>
        <w:rPr>
          <w:color w:val="000000"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2</w:t>
      </w:r>
      <w:r>
        <w:rPr>
          <w:noProof/>
        </w:rPr>
        <w:fldChar w:fldCharType="end"/>
      </w:r>
      <w:r w:rsidR="001D0DE4">
        <w:rPr>
          <w:rFonts w:hint="eastAsia"/>
          <w:noProof/>
        </w:rPr>
        <w:t>.</w:t>
      </w:r>
      <w:r w:rsidR="001D0DE4">
        <w:rPr>
          <w:noProof/>
        </w:rPr>
        <w:t xml:space="preserve"> </w:t>
      </w:r>
      <w:r w:rsidR="009F2BF5">
        <w:rPr>
          <w:rFonts w:hint="eastAsia"/>
          <w:noProof/>
        </w:rPr>
        <w:t>若</w:t>
      </w:r>
      <w:r w:rsidR="001D0DE4" w:rsidRPr="003A0165">
        <w:rPr>
          <w:rFonts w:hint="eastAsia"/>
          <w:szCs w:val="21"/>
        </w:rPr>
        <w:t>序列</w:t>
      </w:r>
      <w:r w:rsidR="00763A53" w:rsidRPr="00A1547B">
        <w:rPr>
          <w:noProof/>
          <w:position w:val="-12"/>
          <w:szCs w:val="21"/>
        </w:rPr>
        <w:object w:dxaOrig="760" w:dyaOrig="360" w14:anchorId="5110AD1A">
          <v:shape id="_x0000_i1081" type="#_x0000_t75" alt="" style="width:38.35pt;height:17.5pt;mso-width-percent:0;mso-height-percent:0;mso-width-percent:0;mso-height-percent:0" o:ole="">
            <v:imagedata r:id="rId86" o:title=""/>
          </v:shape>
          <o:OLEObject Type="Embed" ProgID="Equation.DSMT4" ShapeID="_x0000_i1081" DrawAspect="Content" ObjectID="_1682236143" r:id="rId87"/>
        </w:object>
      </w:r>
      <w:r w:rsidR="009F2BF5">
        <w:rPr>
          <w:rFonts w:hint="eastAsia"/>
          <w:szCs w:val="21"/>
        </w:rPr>
        <w:t>的</w:t>
      </w:r>
      <w:r w:rsidR="001D0DE4">
        <w:rPr>
          <w:rFonts w:hint="eastAsia"/>
          <w:noProof/>
        </w:rPr>
        <w:t>差分</w:t>
      </w:r>
      <w:r w:rsidR="001D0DE4" w:rsidRPr="00954ABE">
        <w:rPr>
          <w:noProof/>
        </w:rPr>
        <w:t>编码</w:t>
      </w:r>
      <w:r w:rsidR="00A1547B">
        <w:rPr>
          <w:rFonts w:hint="eastAsia"/>
          <w:noProof/>
        </w:rPr>
        <w:t>结果是</w:t>
      </w:r>
      <w:r w:rsidR="00763A53" w:rsidRPr="00A1547B">
        <w:rPr>
          <w:noProof/>
          <w:position w:val="-12"/>
        </w:rPr>
        <w:object w:dxaOrig="2180" w:dyaOrig="360" w14:anchorId="03D19F82">
          <v:shape id="_x0000_i1080" type="#_x0000_t75" alt="" style="width:109.7pt;height:17.5pt;mso-width-percent:0;mso-height-percent:0;mso-width-percent:0;mso-height-percent:0" o:ole="">
            <v:imagedata r:id="rId88" o:title=""/>
          </v:shape>
          <o:OLEObject Type="Embed" ProgID="Equation.DSMT4" ShapeID="_x0000_i1080" DrawAspect="Content" ObjectID="_1682236144" r:id="rId89"/>
        </w:object>
      </w:r>
      <w:r w:rsidR="00A1547B">
        <w:rPr>
          <w:noProof/>
        </w:rPr>
        <w:t xml:space="preserve"> </w:t>
      </w:r>
      <w:r w:rsidR="009F2BF5">
        <w:rPr>
          <w:rFonts w:hint="eastAsia"/>
          <w:noProof/>
        </w:rPr>
        <w:t>，则</w:t>
      </w:r>
      <w:r w:rsidR="00763A53" w:rsidRPr="00A1547B">
        <w:rPr>
          <w:noProof/>
          <w:position w:val="-12"/>
          <w:szCs w:val="21"/>
        </w:rPr>
        <w:object w:dxaOrig="760" w:dyaOrig="360" w14:anchorId="00A94875">
          <v:shape id="_x0000_i1079" type="#_x0000_t75" alt="" style="width:38.35pt;height:17.5pt;mso-width-percent:0;mso-height-percent:0;mso-width-percent:0;mso-height-percent:0" o:ole="">
            <v:imagedata r:id="rId86" o:title=""/>
          </v:shape>
          <o:OLEObject Type="Embed" ProgID="Equation.DSMT4" ShapeID="_x0000_i1079" DrawAspect="Content" ObjectID="_1682236145" r:id="rId90"/>
        </w:object>
      </w:r>
      <w:r w:rsidR="001D0DE4" w:rsidRPr="00954ABE">
        <w:rPr>
          <w:noProof/>
        </w:rPr>
        <w:t>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0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 w:rsidRPr="000431C6">
        <w:rPr>
          <w:rFonts w:hint="eastAsia"/>
          <w:color w:val="000000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66"/>
        <w:gridCol w:w="2025"/>
        <w:gridCol w:w="1865"/>
        <w:gridCol w:w="1931"/>
        <w:gridCol w:w="1880"/>
      </w:tblGrid>
      <w:tr w:rsidR="00C723AC" w:rsidRPr="009945B6" w14:paraId="3E4283E7" w14:textId="77777777" w:rsidTr="00A1547B">
        <w:trPr>
          <w:cantSplit/>
          <w:trHeight w:val="283"/>
        </w:trPr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01F89AC" w14:textId="21C2D10C" w:rsidR="00A1547B" w:rsidRPr="00BE436A" w:rsidRDefault="00A1547B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F15358" w14:textId="08A5ACB4" w:rsidR="00A1547B" w:rsidRPr="00C723AC" w:rsidRDefault="00A1547B" w:rsidP="000A74C2">
            <w:r w:rsidRPr="00C723AC">
              <w:t xml:space="preserve">(A) </w:t>
            </w:r>
            <w:r w:rsidR="00AB46F7" w:rsidRPr="00C723AC">
              <w:t>10101010</w:t>
            </w:r>
            <w:r w:rsidR="00AB46F7" w:rsidRPr="00C723AC">
              <w:rPr>
                <w:spacing w:val="26"/>
              </w:rPr>
              <w:t>…</w:t>
            </w:r>
          </w:p>
        </w:tc>
        <w:tc>
          <w:tcPr>
            <w:tcW w:w="1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91711DE" w14:textId="2BAF8DD0" w:rsidR="00A1547B" w:rsidRPr="00C723AC" w:rsidRDefault="00C723AC" w:rsidP="000A74C2">
            <w:r>
              <w:rPr>
                <w:rFonts w:hint="eastAsia"/>
              </w:rPr>
              <w:t>(</w:t>
            </w:r>
            <w:r>
              <w:t xml:space="preserve">B) </w:t>
            </w:r>
            <w:r w:rsidR="00AB46F7" w:rsidRPr="00C723AC">
              <w:t>11111111</w:t>
            </w:r>
            <w:r>
              <w:rPr>
                <w:rFonts w:hint="eastAsia"/>
              </w:rPr>
              <w:t>…</w:t>
            </w: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5151C48" w14:textId="403FC0EE" w:rsidR="00A1547B" w:rsidRPr="00C723AC" w:rsidRDefault="00A1547B" w:rsidP="000A74C2">
            <w:r w:rsidRPr="00C723AC">
              <w:t xml:space="preserve">(C) </w:t>
            </w:r>
            <w:r w:rsidR="00C723AC">
              <w:rPr>
                <w:rFonts w:hint="eastAsia"/>
              </w:rPr>
              <w:t>11001100</w:t>
            </w:r>
            <w:r w:rsidR="00C723AC">
              <w:rPr>
                <w:rFonts w:hint="eastAsia"/>
              </w:rPr>
              <w:t>…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5EADD8F" w14:textId="03B54C4F" w:rsidR="00A1547B" w:rsidRPr="00C723AC" w:rsidRDefault="00A1547B" w:rsidP="000A74C2">
            <w:r w:rsidRPr="00C723AC">
              <w:t xml:space="preserve">(D) </w:t>
            </w:r>
            <w:r w:rsidR="008B7857" w:rsidRPr="00C723AC">
              <w:t>0000000</w:t>
            </w:r>
            <w:r w:rsidR="00C723AC">
              <w:rPr>
                <w:rFonts w:hint="eastAsia"/>
              </w:rPr>
              <w:t>…</w:t>
            </w:r>
          </w:p>
        </w:tc>
      </w:tr>
    </w:tbl>
    <w:p w14:paraId="185FAC33" w14:textId="54BAD931" w:rsidR="00EA6C76" w:rsidRDefault="006E10D9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3</w:t>
      </w:r>
      <w:r>
        <w:rPr>
          <w:noProof/>
        </w:rPr>
        <w:fldChar w:fldCharType="end"/>
      </w:r>
      <w:r w:rsidR="00EA6C76">
        <w:rPr>
          <w:rFonts w:hint="eastAsia"/>
          <w:noProof/>
        </w:rPr>
        <w:t>.</w:t>
      </w:r>
      <w:r w:rsidR="00EA6C76">
        <w:rPr>
          <w:noProof/>
        </w:rPr>
        <w:t xml:space="preserve"> </w:t>
      </w:r>
      <w:r w:rsidR="001D0DE4">
        <w:rPr>
          <w:rFonts w:hint="eastAsia"/>
          <w:noProof/>
        </w:rPr>
        <w:t>设</w:t>
      </w:r>
      <w:r w:rsidR="00093BE8">
        <w:rPr>
          <w:rFonts w:hint="eastAsia"/>
          <w:noProof/>
        </w:rPr>
        <w:t>二进制</w:t>
      </w:r>
      <w:r w:rsidR="001D0DE4">
        <w:rPr>
          <w:rFonts w:hint="eastAsia"/>
          <w:noProof/>
        </w:rPr>
        <w:t>数据</w:t>
      </w:r>
      <w:r w:rsidR="00093BE8">
        <w:rPr>
          <w:rFonts w:hint="eastAsia"/>
          <w:noProof/>
        </w:rPr>
        <w:t>独立等概，</w:t>
      </w:r>
      <w:r w:rsidR="001D0DE4">
        <w:rPr>
          <w:rFonts w:hint="eastAsia"/>
          <w:noProof/>
        </w:rPr>
        <w:t>速率为</w:t>
      </w:r>
      <w:r w:rsidR="00093BE8">
        <w:rPr>
          <w:rFonts w:hint="eastAsia"/>
          <w:noProof/>
        </w:rPr>
        <w:t>96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bit/s</w:t>
      </w:r>
      <w:r w:rsidR="00093BE8">
        <w:rPr>
          <w:rFonts w:hint="eastAsia"/>
          <w:noProof/>
        </w:rPr>
        <w:t>。</w:t>
      </w:r>
      <w:r w:rsidR="001D0DE4">
        <w:rPr>
          <w:rFonts w:hint="eastAsia"/>
          <w:noProof/>
        </w:rPr>
        <w:t>双极性</w:t>
      </w:r>
      <w:r w:rsidR="001D0DE4">
        <w:rPr>
          <w:rFonts w:hint="eastAsia"/>
          <w:noProof/>
        </w:rPr>
        <w:t>NRZ</w:t>
      </w:r>
      <w:r w:rsidR="001D0DE4">
        <w:rPr>
          <w:rFonts w:hint="eastAsia"/>
          <w:noProof/>
        </w:rPr>
        <w:t>码的主瓣带宽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1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Hz</w:t>
      </w:r>
      <w:r w:rsidR="001D0DE4">
        <w:rPr>
          <w:rFonts w:hint="eastAsia"/>
          <w:noProof/>
        </w:rPr>
        <w:t>，占空比为</w:t>
      </w:r>
      <w:r w:rsidR="00093BE8">
        <w:rPr>
          <w:rFonts w:hint="eastAsia"/>
          <w:noProof/>
        </w:rPr>
        <w:t>1/3</w:t>
      </w:r>
      <w:r w:rsidR="001D0DE4">
        <w:rPr>
          <w:rFonts w:hint="eastAsia"/>
          <w:noProof/>
        </w:rPr>
        <w:t>的单极性</w:t>
      </w:r>
      <w:r w:rsidR="001D0DE4">
        <w:rPr>
          <w:rFonts w:hint="eastAsia"/>
          <w:noProof/>
        </w:rPr>
        <w:t>RZ</w:t>
      </w:r>
      <w:r w:rsidR="001D0DE4">
        <w:rPr>
          <w:rFonts w:hint="eastAsia"/>
          <w:noProof/>
        </w:rPr>
        <w:t>码的主瓣带宽是</w:t>
      </w:r>
      <w:r w:rsidR="001D0DE4" w:rsidRPr="009945B6">
        <w:rPr>
          <w:rFonts w:hint="eastAsia"/>
          <w:color w:val="000000"/>
          <w:u w:val="single"/>
        </w:rPr>
        <w:t>(</w:t>
      </w:r>
      <w:r w:rsidR="001D0DE4" w:rsidRPr="009945B6">
        <w:rPr>
          <w:color w:val="000000"/>
          <w:u w:val="single"/>
        </w:rPr>
        <w:fldChar w:fldCharType="begin"/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rFonts w:hint="eastAsia"/>
          <w:color w:val="000000"/>
          <w:u w:val="single"/>
        </w:rPr>
        <w:instrText>seq number1 \* MERGEFORMAT</w:instrText>
      </w:r>
      <w:r w:rsidR="001D0DE4" w:rsidRPr="009945B6">
        <w:rPr>
          <w:color w:val="000000"/>
          <w:u w:val="single"/>
        </w:rPr>
        <w:instrText xml:space="preserve"> </w:instrText>
      </w:r>
      <w:r w:rsidR="001D0DE4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2</w:t>
      </w:r>
      <w:r w:rsidR="001D0DE4" w:rsidRPr="009945B6">
        <w:rPr>
          <w:color w:val="000000"/>
          <w:u w:val="single"/>
        </w:rPr>
        <w:fldChar w:fldCharType="end"/>
      </w:r>
      <w:r w:rsidR="001D0DE4" w:rsidRPr="009945B6">
        <w:rPr>
          <w:rFonts w:hint="eastAsia"/>
          <w:color w:val="000000"/>
          <w:u w:val="single"/>
        </w:rPr>
        <w:t>)</w:t>
      </w:r>
      <w:r w:rsidR="001D0DE4">
        <w:rPr>
          <w:rFonts w:hint="eastAsia"/>
          <w:noProof/>
        </w:rPr>
        <w:t>k</w:t>
      </w:r>
      <w:r w:rsidR="001D0DE4">
        <w:rPr>
          <w:noProof/>
        </w:rPr>
        <w:t>Hz</w:t>
      </w:r>
      <w:r w:rsidR="00EA6C76"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53"/>
        <w:gridCol w:w="1679"/>
        <w:gridCol w:w="1679"/>
        <w:gridCol w:w="1679"/>
        <w:gridCol w:w="1687"/>
      </w:tblGrid>
      <w:tr w:rsidR="001D0DE4" w:rsidRPr="009945B6" w14:paraId="4946ACA1" w14:textId="77777777" w:rsidTr="00582A4A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95DE444" w14:textId="44261523" w:rsidR="001D0DE4" w:rsidRPr="00BE436A" w:rsidRDefault="001D0DE4" w:rsidP="001D0DE4">
            <w:pPr>
              <w:jc w:val="center"/>
            </w:pPr>
            <w:r w:rsidRPr="00BE436A">
              <w:rPr>
                <w:rFonts w:hint="eastAsia"/>
              </w:rPr>
              <w:t>(</w:t>
            </w:r>
            <w:r w:rsidR="006E10D9">
              <w:rPr>
                <w:noProof/>
              </w:rPr>
              <w:fldChar w:fldCharType="begin"/>
            </w:r>
            <w:r w:rsidR="006E10D9">
              <w:rPr>
                <w:noProof/>
              </w:rPr>
              <w:instrText xml:space="preserve"> seq number2 \* MERGEFORMAT </w:instrText>
            </w:r>
            <w:r w:rsidR="006E10D9">
              <w:rPr>
                <w:noProof/>
              </w:rPr>
              <w:fldChar w:fldCharType="separate"/>
            </w:r>
            <w:r w:rsidR="001C41CF">
              <w:rPr>
                <w:noProof/>
              </w:rPr>
              <w:t>21</w:t>
            </w:r>
            <w:r w:rsidR="006E10D9"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 w:rsidR="006E10D9">
              <w:rPr>
                <w:noProof/>
              </w:rPr>
              <w:fldChar w:fldCharType="begin"/>
            </w:r>
            <w:r w:rsidR="006E10D9">
              <w:rPr>
                <w:noProof/>
              </w:rPr>
              <w:instrText xml:space="preserve"> seq number2 \* MERGEFORMAT </w:instrText>
            </w:r>
            <w:r w:rsidR="006E10D9">
              <w:rPr>
                <w:noProof/>
              </w:rPr>
              <w:fldChar w:fldCharType="separate"/>
            </w:r>
            <w:r w:rsidR="001C41CF">
              <w:rPr>
                <w:noProof/>
              </w:rPr>
              <w:t>22</w:t>
            </w:r>
            <w:r w:rsidR="006E10D9"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0ABFF9" w14:textId="093F263B" w:rsidR="001D0DE4" w:rsidRPr="00BE436A" w:rsidRDefault="001D0DE4" w:rsidP="001D0DE4">
            <w:r w:rsidRPr="00BE436A">
              <w:rPr>
                <w:rFonts w:hint="eastAsia"/>
              </w:rPr>
              <w:t xml:space="preserve">(A) </w:t>
            </w:r>
            <w:r w:rsidR="00093BE8">
              <w:rPr>
                <w:rFonts w:hint="eastAsia"/>
              </w:rPr>
              <w:t>48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7380EF" w14:textId="42188B00" w:rsidR="001D0DE4" w:rsidRPr="00BE436A" w:rsidRDefault="001D0DE4" w:rsidP="001D0DE4">
            <w:r w:rsidRPr="00BE436A">
              <w:rPr>
                <w:rFonts w:hint="eastAsia"/>
              </w:rPr>
              <w:t xml:space="preserve">(B) </w:t>
            </w:r>
            <w:r w:rsidR="00093BE8">
              <w:rPr>
                <w:rFonts w:hint="eastAsia"/>
              </w:rPr>
              <w:t>96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72623A0" w14:textId="5290F28E" w:rsidR="001D0DE4" w:rsidRPr="00BE436A" w:rsidRDefault="001D0DE4" w:rsidP="001D0DE4">
            <w:r w:rsidRPr="00BE436A">
              <w:rPr>
                <w:rFonts w:hint="eastAsia"/>
              </w:rPr>
              <w:t xml:space="preserve">(C) </w:t>
            </w:r>
            <w:r w:rsidR="00093BE8">
              <w:rPr>
                <w:rFonts w:hint="eastAsia"/>
              </w:rPr>
              <w:t>144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15996" w14:textId="3CB85D67" w:rsidR="001D0DE4" w:rsidRPr="009945B6" w:rsidRDefault="001D0DE4" w:rsidP="001D0DE4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 w:rsidR="00093BE8">
              <w:rPr>
                <w:rFonts w:hint="eastAsia"/>
              </w:rPr>
              <w:t>288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14088C97" w14:textId="444FD00D" w:rsidR="00093BE8" w:rsidRPr="00084D40" w:rsidRDefault="00093BE8" w:rsidP="00093BE8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4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若四</w:t>
      </w:r>
      <w:r w:rsidRPr="00084D40">
        <w:rPr>
          <w:rFonts w:hint="eastAsia"/>
        </w:rPr>
        <w:t>进制</w:t>
      </w:r>
      <w:r w:rsidRPr="00084D40">
        <w:t>PAM</w:t>
      </w:r>
      <w:r>
        <w:rPr>
          <w:rFonts w:hint="eastAsia"/>
        </w:rPr>
        <w:t>系统</w:t>
      </w:r>
      <w:r>
        <w:t>的</w:t>
      </w:r>
      <w:r>
        <w:rPr>
          <w:rFonts w:hint="eastAsia"/>
        </w:rPr>
        <w:t>比特速率是</w:t>
      </w:r>
      <w:r>
        <w:rPr>
          <w:rFonts w:hint="eastAsia"/>
        </w:rPr>
        <w:t>2k</w:t>
      </w:r>
      <w:r>
        <w:t>bit/s</w:t>
      </w:r>
      <w:r>
        <w:rPr>
          <w:rFonts w:hint="eastAsia"/>
        </w:rPr>
        <w:t>，则其符号速率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proofErr w:type="spellStart"/>
      <w:r w:rsidRPr="00093BE8">
        <w:rPr>
          <w:rFonts w:hint="eastAsia"/>
          <w:color w:val="000000"/>
        </w:rPr>
        <w:t>k</w:t>
      </w:r>
      <w:r>
        <w:rPr>
          <w:rFonts w:hint="eastAsia"/>
        </w:rPr>
        <w:t>Baud</w:t>
      </w:r>
      <w:proofErr w:type="spellEnd"/>
      <w:r>
        <w:rPr>
          <w:rFonts w:hint="eastAsia"/>
        </w:rPr>
        <w:t>、比特间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proofErr w:type="spellStart"/>
      <w:r>
        <w:rPr>
          <w:rFonts w:hint="eastAsia"/>
        </w:rPr>
        <w:t>m</w:t>
      </w:r>
      <w:r>
        <w:t>s</w:t>
      </w:r>
      <w:proofErr w:type="spellEnd"/>
      <w:r>
        <w:rPr>
          <w:rFonts w:hint="eastAsia"/>
        </w:rPr>
        <w:t>、符号间隔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5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proofErr w:type="spellStart"/>
      <w:r>
        <w:rPr>
          <w:rFonts w:hint="eastAsia"/>
        </w:rPr>
        <w:t>m</w:t>
      </w:r>
      <w:r>
        <w:t>s</w:t>
      </w:r>
      <w:proofErr w:type="spellEnd"/>
      <w:r w:rsidRPr="00084D40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093BE8" w:rsidRPr="009945B6" w14:paraId="498596CD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2706350E" w14:textId="523F727C" w:rsidR="00093BE8" w:rsidRPr="00422FB0" w:rsidRDefault="00093BE8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342E1667" w14:textId="488C7338" w:rsidR="00093BE8" w:rsidRPr="00422FB0" w:rsidRDefault="00093BE8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.5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71E4FB9" w14:textId="66AB27E6" w:rsidR="00093BE8" w:rsidRPr="00422FB0" w:rsidRDefault="00093BE8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0E5520A" w14:textId="4F26822A" w:rsidR="00093BE8" w:rsidRPr="00422FB0" w:rsidRDefault="00093BE8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4888F757" w14:textId="135C5669" w:rsidR="00093BE8" w:rsidRPr="009945B6" w:rsidRDefault="00093BE8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4</w:t>
            </w:r>
          </w:p>
        </w:tc>
      </w:tr>
    </w:tbl>
    <w:p w14:paraId="3776EF5A" w14:textId="7B488955" w:rsidR="003573E0" w:rsidRDefault="003573E0" w:rsidP="00237875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5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某</w:t>
      </w:r>
      <w:r w:rsidR="009F320D">
        <w:rPr>
          <w:rFonts w:hint="eastAsia"/>
          <w:noProof/>
        </w:rPr>
        <w:t>八</w:t>
      </w:r>
      <w:r>
        <w:rPr>
          <w:rFonts w:hint="eastAsia"/>
          <w:noProof/>
        </w:rPr>
        <w:t>进制</w:t>
      </w:r>
      <w:r w:rsidR="00B22DEE">
        <w:rPr>
          <w:rFonts w:hint="eastAsia"/>
          <w:noProof/>
        </w:rPr>
        <w:t>基带</w:t>
      </w:r>
      <w:r>
        <w:rPr>
          <w:rFonts w:hint="eastAsia"/>
          <w:noProof/>
        </w:rPr>
        <w:t>传输系统</w:t>
      </w:r>
      <w:r w:rsidR="00B22DEE">
        <w:rPr>
          <w:rFonts w:hint="eastAsia"/>
          <w:noProof/>
        </w:rPr>
        <w:t>在</w:t>
      </w:r>
      <w:r w:rsidR="009F320D">
        <w:rPr>
          <w:rFonts w:hint="eastAsia"/>
          <w:noProof/>
        </w:rPr>
        <w:t>10s</w:t>
      </w:r>
      <w:r w:rsidR="009F320D">
        <w:rPr>
          <w:rFonts w:hint="eastAsia"/>
          <w:noProof/>
        </w:rPr>
        <w:t>时间内发送了</w:t>
      </w:r>
      <w:r w:rsidR="00763A53" w:rsidRPr="009F320D">
        <w:rPr>
          <w:noProof/>
          <w:position w:val="-6"/>
        </w:rPr>
        <w:object w:dxaOrig="660" w:dyaOrig="320" w14:anchorId="61D00F73">
          <v:shape id="_x0000_i1078" type="#_x0000_t75" alt="" style="width:32.3pt;height:15.5pt;mso-width-percent:0;mso-height-percent:0;mso-width-percent:0;mso-height-percent:0" o:ole="">
            <v:imagedata r:id="rId91" o:title=""/>
          </v:shape>
          <o:OLEObject Type="Embed" ProgID="Equation.DSMT4" ShapeID="_x0000_i1078" DrawAspect="Content" ObjectID="_1682236146" r:id="rId92"/>
        </w:object>
      </w:r>
      <w:r w:rsidR="009F320D">
        <w:rPr>
          <w:rFonts w:hint="eastAsia"/>
          <w:noProof/>
        </w:rPr>
        <w:t>个八进制符号，接收端收到的符号中发现有</w:t>
      </w:r>
      <w:r w:rsidR="009F320D">
        <w:rPr>
          <w:rFonts w:hint="eastAsia"/>
          <w:noProof/>
        </w:rPr>
        <w:t>30</w:t>
      </w:r>
      <w:r w:rsidR="009F320D">
        <w:rPr>
          <w:rFonts w:hint="eastAsia"/>
          <w:noProof/>
        </w:rPr>
        <w:t>个符号出错。该系统的</w:t>
      </w:r>
      <w:r>
        <w:rPr>
          <w:rFonts w:hint="eastAsia"/>
          <w:noProof/>
        </w:rPr>
        <w:t>误符号率为</w:t>
      </w:r>
      <w:r w:rsidR="009F320D" w:rsidRPr="009945B6">
        <w:rPr>
          <w:rFonts w:hint="eastAsia"/>
          <w:color w:val="000000"/>
          <w:u w:val="single"/>
        </w:rPr>
        <w:t>(</w:t>
      </w:r>
      <w:r w:rsidR="009F320D" w:rsidRPr="009945B6">
        <w:rPr>
          <w:color w:val="000000"/>
          <w:u w:val="single"/>
        </w:rPr>
        <w:fldChar w:fldCharType="begin"/>
      </w:r>
      <w:r w:rsidR="009F320D" w:rsidRPr="009945B6">
        <w:rPr>
          <w:color w:val="000000"/>
          <w:u w:val="single"/>
        </w:rPr>
        <w:instrText xml:space="preserve"> </w:instrText>
      </w:r>
      <w:r w:rsidR="009F320D" w:rsidRPr="009945B6">
        <w:rPr>
          <w:rFonts w:hint="eastAsia"/>
          <w:color w:val="000000"/>
          <w:u w:val="single"/>
        </w:rPr>
        <w:instrText>seq number1 \* MERGEFORMAT</w:instrText>
      </w:r>
      <w:r w:rsidR="009F320D" w:rsidRPr="009945B6">
        <w:rPr>
          <w:color w:val="000000"/>
          <w:u w:val="single"/>
        </w:rPr>
        <w:instrText xml:space="preserve"> </w:instrText>
      </w:r>
      <w:r w:rsidR="009F320D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6</w:t>
      </w:r>
      <w:r w:rsidR="009F320D" w:rsidRPr="009945B6">
        <w:rPr>
          <w:color w:val="000000"/>
          <w:u w:val="single"/>
        </w:rPr>
        <w:fldChar w:fldCharType="end"/>
      </w:r>
      <w:r w:rsidR="009F320D"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其误比特率至少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，至多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3573E0" w:rsidRPr="009945B6" w14:paraId="0E51BF8D" w14:textId="77777777" w:rsidTr="00D23556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68C91A8C" w14:textId="6F27070B" w:rsidR="003573E0" w:rsidRPr="00422FB0" w:rsidRDefault="003573E0" w:rsidP="00D23556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  <w:r w:rsidR="009F320D" w:rsidRPr="00422FB0">
              <w:rPr>
                <w:rFonts w:hint="eastAsia"/>
              </w:rPr>
              <w:t>(</w:t>
            </w:r>
            <w:r w:rsidR="009F320D">
              <w:rPr>
                <w:noProof/>
              </w:rPr>
              <w:fldChar w:fldCharType="begin"/>
            </w:r>
            <w:r w:rsidR="009F320D">
              <w:rPr>
                <w:noProof/>
              </w:rPr>
              <w:instrText xml:space="preserve"> seq number2 \* MERGEFORMAT </w:instrText>
            </w:r>
            <w:r w:rsidR="009F320D">
              <w:rPr>
                <w:noProof/>
              </w:rPr>
              <w:fldChar w:fldCharType="separate"/>
            </w:r>
            <w:r w:rsidR="001C41CF">
              <w:rPr>
                <w:noProof/>
              </w:rPr>
              <w:t>28</w:t>
            </w:r>
            <w:r w:rsidR="009F320D">
              <w:rPr>
                <w:noProof/>
              </w:rPr>
              <w:fldChar w:fldCharType="end"/>
            </w:r>
            <w:r w:rsidR="009F320D"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60C584F" w14:textId="1B3C7784" w:rsidR="003573E0" w:rsidRPr="00422FB0" w:rsidRDefault="003573E0" w:rsidP="00D23556">
            <w:r w:rsidRPr="00422FB0">
              <w:rPr>
                <w:rFonts w:hint="eastAsia"/>
              </w:rPr>
              <w:t xml:space="preserve">(A) </w:t>
            </w:r>
            <w:r w:rsidR="00763A53" w:rsidRPr="009F320D">
              <w:rPr>
                <w:noProof/>
                <w:position w:val="-24"/>
              </w:rPr>
              <w:object w:dxaOrig="499" w:dyaOrig="660" w14:anchorId="673EB107">
                <v:shape id="_x0000_i1077" type="#_x0000_t75" alt="" style="width:24.9pt;height:32.3pt;mso-width-percent:0;mso-height-percent:0;mso-width-percent:0;mso-height-percent:0" o:ole="">
                  <v:imagedata r:id="rId93" o:title=""/>
                </v:shape>
                <o:OLEObject Type="Embed" ProgID="Equation.DSMT4" ShapeID="_x0000_i1077" DrawAspect="Content" ObjectID="_1682236147" r:id="rId94"/>
              </w:objec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22A4944F" w14:textId="5E90D2D0" w:rsidR="003573E0" w:rsidRPr="00422FB0" w:rsidRDefault="003573E0" w:rsidP="00D23556">
            <w:r w:rsidRPr="00422FB0">
              <w:rPr>
                <w:rFonts w:hint="eastAsia"/>
              </w:rPr>
              <w:t xml:space="preserve">(B) </w:t>
            </w:r>
            <w:r w:rsidR="00763A53" w:rsidRPr="005A23FF">
              <w:rPr>
                <w:noProof/>
                <w:position w:val="-24"/>
              </w:rPr>
              <w:object w:dxaOrig="499" w:dyaOrig="660" w14:anchorId="4E63079D">
                <v:shape id="_x0000_i1076" type="#_x0000_t75" alt="" style="width:24.9pt;height:32.3pt;mso-width-percent:0;mso-height-percent:0;mso-width-percent:0;mso-height-percent:0" o:ole="">
                  <v:imagedata r:id="rId95" o:title=""/>
                </v:shape>
                <o:OLEObject Type="Embed" ProgID="Equation.DSMT4" ShapeID="_x0000_i1076" DrawAspect="Content" ObjectID="_1682236148" r:id="rId96"/>
              </w:objec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EDA6ABA" w14:textId="42470750" w:rsidR="003573E0" w:rsidRPr="00422FB0" w:rsidRDefault="003573E0" w:rsidP="00D23556">
            <w:r w:rsidRPr="00422FB0">
              <w:rPr>
                <w:rFonts w:hint="eastAsia"/>
              </w:rPr>
              <w:t xml:space="preserve">(C) </w:t>
            </w:r>
            <w:r w:rsidR="00763A53" w:rsidRPr="009F320D">
              <w:rPr>
                <w:noProof/>
                <w:position w:val="-24"/>
              </w:rPr>
              <w:object w:dxaOrig="499" w:dyaOrig="660" w14:anchorId="799D9486">
                <v:shape id="_x0000_i1075" type="#_x0000_t75" alt="" style="width:24.9pt;height:32.3pt;mso-width-percent:0;mso-height-percent:0;mso-width-percent:0;mso-height-percent:0" o:ole="">
                  <v:imagedata r:id="rId97" o:title=""/>
                </v:shape>
                <o:OLEObject Type="Embed" ProgID="Equation.DSMT4" ShapeID="_x0000_i1075" DrawAspect="Content" ObjectID="_1682236149" r:id="rId98"/>
              </w:objec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3C3D14BF" w14:textId="275B1D86" w:rsidR="003573E0" w:rsidRPr="009945B6" w:rsidRDefault="003573E0" w:rsidP="00D23556">
            <w:r w:rsidRPr="00422FB0">
              <w:rPr>
                <w:rFonts w:hint="eastAsia"/>
              </w:rPr>
              <w:t xml:space="preserve">(D) </w:t>
            </w:r>
            <w:r w:rsidR="00763A53" w:rsidRPr="009F320D">
              <w:rPr>
                <w:noProof/>
                <w:position w:val="-6"/>
              </w:rPr>
              <w:object w:dxaOrig="440" w:dyaOrig="320" w14:anchorId="6CF563C0">
                <v:shape id="_x0000_i1074" type="#_x0000_t75" alt="" style="width:22.2pt;height:15.5pt;mso-width-percent:0;mso-height-percent:0;mso-width-percent:0;mso-height-percent:0" o:ole="">
                  <v:imagedata r:id="rId99" o:title=""/>
                </v:shape>
                <o:OLEObject Type="Embed" ProgID="Equation.DSMT4" ShapeID="_x0000_i1074" DrawAspect="Content" ObjectID="_1682236150" r:id="rId100"/>
              </w:object>
            </w:r>
          </w:p>
        </w:tc>
      </w:tr>
    </w:tbl>
    <w:p w14:paraId="4249BA16" w14:textId="3943E167" w:rsidR="00A87DF0" w:rsidRPr="00E538B1" w:rsidRDefault="00A87DF0" w:rsidP="00A87DF0">
      <w:pPr>
        <w:keepNext/>
        <w:widowControl/>
        <w:spacing w:beforeLines="50" w:before="163"/>
        <w:jc w:val="left"/>
        <w:outlineLvl w:val="1"/>
      </w:pPr>
      <w:r>
        <w:rPr>
          <w:noProof/>
        </w:rPr>
        <w:lastRenderedPageBreak/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6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 w:rsidRPr="00E538B1">
        <w:rPr>
          <w:rFonts w:hint="eastAsia"/>
        </w:rPr>
        <w:t>以下调制方式中，</w:t>
      </w:r>
      <w:r>
        <w:rPr>
          <w:rFonts w:hint="eastAsia"/>
        </w:rPr>
        <w:t>频带</w:t>
      </w:r>
      <w:r>
        <w:t>利用率最高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2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t>，</w:t>
      </w:r>
      <w:r w:rsidRPr="00E538B1">
        <w:rPr>
          <w:rFonts w:hint="eastAsia"/>
        </w:rPr>
        <w:t>抗噪声能力最强的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E538B1">
        <w:rPr>
          <w:rFonts w:hint="eastAsia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53"/>
        <w:gridCol w:w="1679"/>
        <w:gridCol w:w="1679"/>
        <w:gridCol w:w="1679"/>
        <w:gridCol w:w="1687"/>
      </w:tblGrid>
      <w:tr w:rsidR="00A87DF0" w:rsidRPr="009945B6" w14:paraId="56BE8556" w14:textId="77777777" w:rsidTr="000A74C2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174BE21" w14:textId="169712D1" w:rsidR="00A87DF0" w:rsidRPr="00BE436A" w:rsidRDefault="00A87DF0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29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0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AEAD31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A) </w:t>
            </w:r>
            <w:r>
              <w:t>SSB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636E2EE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DSB-SC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2AC8BCB" w14:textId="77777777" w:rsidR="00A87DF0" w:rsidRPr="00BE436A" w:rsidRDefault="00A87DF0" w:rsidP="000A74C2">
            <w:r w:rsidRPr="00BE436A">
              <w:rPr>
                <w:rFonts w:hint="eastAsia"/>
              </w:rPr>
              <w:t xml:space="preserve">(C) </w:t>
            </w:r>
            <w:r>
              <w:t>AM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07BC196" w14:textId="77777777" w:rsidR="00A87DF0" w:rsidRPr="009945B6" w:rsidRDefault="00A87DF0" w:rsidP="000A74C2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FM</w:t>
            </w:r>
            <w:r w:rsidRPr="00BE436A">
              <w:rPr>
                <w:rFonts w:hint="eastAsia"/>
              </w:rPr>
              <w:t xml:space="preserve"> </w:t>
            </w:r>
          </w:p>
        </w:tc>
      </w:tr>
    </w:tbl>
    <w:p w14:paraId="2D9E6CE3" w14:textId="08BC3FE1" w:rsidR="000A74C2" w:rsidRPr="00E538B1" w:rsidRDefault="000A74C2" w:rsidP="000A74C2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7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数字基带传输系统的接收端采用匹配滤波器能够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1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Pr="00E538B1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283"/>
        <w:gridCol w:w="4167"/>
        <w:gridCol w:w="2817"/>
      </w:tblGrid>
      <w:tr w:rsidR="000A74C2" w:rsidRPr="009945B6" w14:paraId="53400EB8" w14:textId="77777777" w:rsidTr="0085455E">
        <w:trPr>
          <w:cantSplit/>
          <w:trHeight w:val="283"/>
        </w:trPr>
        <w:tc>
          <w:tcPr>
            <w:tcW w:w="77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1C41A28" w14:textId="3618E62C" w:rsidR="000A74C2" w:rsidRPr="00BE436A" w:rsidRDefault="000A74C2" w:rsidP="000A74C2">
            <w:pPr>
              <w:jc w:val="center"/>
            </w:pPr>
            <w:r w:rsidRPr="00BE436A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1</w:t>
            </w:r>
            <w:r>
              <w:rPr>
                <w:noProof/>
              </w:rPr>
              <w:fldChar w:fldCharType="end"/>
            </w:r>
            <w:r w:rsidRPr="00BE436A">
              <w:rPr>
                <w:rFonts w:hint="eastAsia"/>
              </w:rPr>
              <w:t>)</w:t>
            </w:r>
          </w:p>
        </w:tc>
        <w:tc>
          <w:tcPr>
            <w:tcW w:w="2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2C3444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使采样点的信噪比最大</w:t>
            </w:r>
          </w:p>
        </w:tc>
        <w:tc>
          <w:tcPr>
            <w:tcW w:w="1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9DDF655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彻底消除噪声</w:t>
            </w:r>
          </w:p>
        </w:tc>
      </w:tr>
      <w:tr w:rsidR="000A74C2" w:rsidRPr="009945B6" w14:paraId="089DAE5E" w14:textId="77777777" w:rsidTr="0085455E">
        <w:trPr>
          <w:cantSplit/>
          <w:trHeight w:val="283"/>
        </w:trPr>
        <w:tc>
          <w:tcPr>
            <w:tcW w:w="77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B817BCA" w14:textId="77777777" w:rsidR="000A74C2" w:rsidRPr="00BE436A" w:rsidRDefault="000A74C2" w:rsidP="000A74C2">
            <w:pPr>
              <w:jc w:val="center"/>
            </w:pPr>
          </w:p>
        </w:tc>
        <w:tc>
          <w:tcPr>
            <w:tcW w:w="2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176D126" w14:textId="77777777" w:rsidR="000A74C2" w:rsidRPr="00BE436A" w:rsidRDefault="000A74C2" w:rsidP="000A74C2">
            <w:r w:rsidRPr="00BE436A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保持波形无失真</w:t>
            </w:r>
          </w:p>
        </w:tc>
        <w:tc>
          <w:tcPr>
            <w:tcW w:w="17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424D57" w14:textId="77777777" w:rsidR="000A74C2" w:rsidRPr="00BE436A" w:rsidRDefault="000A74C2" w:rsidP="000A74C2">
            <w:r w:rsidRPr="00BE436A"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缩减信号带宽</w:t>
            </w:r>
          </w:p>
        </w:tc>
      </w:tr>
    </w:tbl>
    <w:p w14:paraId="2458C55D" w14:textId="5B6CB64C" w:rsidR="0085455E" w:rsidRDefault="0085455E" w:rsidP="0085455E">
      <w:pPr>
        <w:keepNext/>
        <w:widowControl/>
        <w:spacing w:beforeLines="50" w:before="163"/>
        <w:jc w:val="left"/>
        <w:outlineLvl w:val="1"/>
        <w:rPr>
          <w:noProof/>
        </w:rPr>
      </w:pPr>
      <w:r w:rsidRPr="003A5A6F">
        <w:rPr>
          <w:noProof/>
          <w:highlight w:val="yellow"/>
        </w:rPr>
        <w:fldChar w:fldCharType="begin"/>
      </w:r>
      <w:r w:rsidRPr="003A5A6F">
        <w:rPr>
          <w:noProof/>
          <w:highlight w:val="yellow"/>
        </w:rPr>
        <w:instrText>seq nb2 \* MERGEFORMAT</w:instrText>
      </w:r>
      <w:r w:rsidRPr="003A5A6F">
        <w:rPr>
          <w:noProof/>
          <w:highlight w:val="yellow"/>
        </w:rPr>
        <w:fldChar w:fldCharType="separate"/>
      </w:r>
      <w:r w:rsidR="001C41CF" w:rsidRPr="003A5A6F">
        <w:rPr>
          <w:noProof/>
          <w:highlight w:val="yellow"/>
        </w:rPr>
        <w:t>18</w:t>
      </w:r>
      <w:r w:rsidRPr="003A5A6F">
        <w:rPr>
          <w:noProof/>
          <w:highlight w:val="yellow"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在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2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  <w:noProof/>
        </w:rPr>
        <w:t>条件下，</w:t>
      </w:r>
      <w:r>
        <w:rPr>
          <w:rFonts w:hint="eastAsia"/>
          <w:noProof/>
        </w:rPr>
        <w:t>AM</w:t>
      </w:r>
      <w:r>
        <w:rPr>
          <w:rFonts w:hint="eastAsia"/>
          <w:noProof/>
        </w:rPr>
        <w:t>包络检波输出信噪比近似等于相干解调输出信噪比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00"/>
        <w:gridCol w:w="1784"/>
        <w:gridCol w:w="1769"/>
        <w:gridCol w:w="2049"/>
        <w:gridCol w:w="2065"/>
      </w:tblGrid>
      <w:tr w:rsidR="0085455E" w:rsidRPr="009945B6" w14:paraId="207F06C0" w14:textId="77777777" w:rsidTr="0085455E">
        <w:trPr>
          <w:cantSplit/>
          <w:trHeight w:val="283"/>
        </w:trPr>
        <w:tc>
          <w:tcPr>
            <w:tcW w:w="363" w:type="pct"/>
            <w:tcMar>
              <w:left w:w="57" w:type="dxa"/>
              <w:right w:w="57" w:type="dxa"/>
            </w:tcMar>
            <w:vAlign w:val="center"/>
          </w:tcPr>
          <w:p w14:paraId="7C985899" w14:textId="60A1DD39" w:rsidR="0085455E" w:rsidRPr="00422FB0" w:rsidRDefault="0085455E" w:rsidP="0085455E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1079" w:type="pct"/>
            <w:tcMar>
              <w:left w:w="57" w:type="dxa"/>
              <w:right w:w="57" w:type="dxa"/>
            </w:tcMar>
            <w:vAlign w:val="center"/>
          </w:tcPr>
          <w:p w14:paraId="7B8BE149" w14:textId="77777777" w:rsidR="0085455E" w:rsidRPr="00422FB0" w:rsidRDefault="0085455E" w:rsidP="0085455E">
            <w:r w:rsidRPr="003A5A6F">
              <w:rPr>
                <w:rFonts w:hint="eastAsia"/>
                <w:highlight w:val="yellow"/>
              </w:rPr>
              <w:t xml:space="preserve">(A) </w:t>
            </w:r>
            <w:r w:rsidRPr="003A5A6F">
              <w:rPr>
                <w:rFonts w:hint="eastAsia"/>
                <w:highlight w:val="yellow"/>
              </w:rPr>
              <w:t>大信噪比</w:t>
            </w:r>
          </w:p>
        </w:tc>
        <w:tc>
          <w:tcPr>
            <w:tcW w:w="1070" w:type="pct"/>
            <w:tcMar>
              <w:left w:w="57" w:type="dxa"/>
              <w:right w:w="57" w:type="dxa"/>
            </w:tcMar>
            <w:vAlign w:val="center"/>
          </w:tcPr>
          <w:p w14:paraId="404EA987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小信噪比</w:t>
            </w:r>
          </w:p>
        </w:tc>
        <w:tc>
          <w:tcPr>
            <w:tcW w:w="1239" w:type="pct"/>
            <w:tcMar>
              <w:left w:w="57" w:type="dxa"/>
              <w:right w:w="57" w:type="dxa"/>
            </w:tcMar>
            <w:vAlign w:val="center"/>
          </w:tcPr>
          <w:p w14:paraId="24CA6B33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高调制效率</w:t>
            </w:r>
          </w:p>
        </w:tc>
        <w:tc>
          <w:tcPr>
            <w:tcW w:w="1249" w:type="pct"/>
            <w:tcMar>
              <w:left w:w="57" w:type="dxa"/>
              <w:right w:w="57" w:type="dxa"/>
            </w:tcMar>
            <w:vAlign w:val="center"/>
          </w:tcPr>
          <w:p w14:paraId="047F3E20" w14:textId="77777777" w:rsidR="0085455E" w:rsidRPr="009945B6" w:rsidRDefault="0085455E" w:rsidP="0085455E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低调制效率</w:t>
            </w:r>
          </w:p>
        </w:tc>
      </w:tr>
    </w:tbl>
    <w:p w14:paraId="11F05D63" w14:textId="542F8108" w:rsidR="0085455E" w:rsidRPr="00084D40" w:rsidRDefault="0085455E" w:rsidP="0085455E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19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假设二进制数据等概。对于相同的误比特率</w:t>
      </w:r>
      <w:r w:rsidR="00763A53" w:rsidRPr="00D92C4F">
        <w:rPr>
          <w:noProof/>
          <w:position w:val="-12"/>
        </w:rPr>
        <w:object w:dxaOrig="260" w:dyaOrig="360" w14:anchorId="7386B590">
          <v:shape id="_x0000_i1073" type="#_x0000_t75" alt="" style="width:12.8pt;height:17.5pt;mso-width-percent:0;mso-height-percent:0;mso-width-percent:0;mso-height-percent:0" o:ole="">
            <v:imagedata r:id="rId101" o:title=""/>
          </v:shape>
          <o:OLEObject Type="Embed" ProgID="Equation.DSMT4" ShapeID="_x0000_i1073" DrawAspect="Content" ObjectID="_1682236151" r:id="rId102"/>
        </w:object>
      </w:r>
      <w:r>
        <w:rPr>
          <w:rFonts w:hint="eastAsia"/>
        </w:rPr>
        <w:t>，双极性</w:t>
      </w:r>
      <w:r>
        <w:rPr>
          <w:rFonts w:hint="eastAsia"/>
        </w:rPr>
        <w:t>PAM</w:t>
      </w:r>
      <w:r>
        <w:rPr>
          <w:rFonts w:hint="eastAsia"/>
        </w:rPr>
        <w:t>系统所需的</w:t>
      </w:r>
      <w:r w:rsidR="00763A53" w:rsidRPr="005F6BD6">
        <w:rPr>
          <w:noProof/>
          <w:position w:val="-12"/>
        </w:rPr>
        <w:object w:dxaOrig="720" w:dyaOrig="360" w14:anchorId="44CFE512">
          <v:shape id="_x0000_i1072" type="#_x0000_t75" alt="" style="width:36.35pt;height:18.15pt;mso-width-percent:0;mso-height-percent:0;mso-width-percent:0;mso-height-percent:0" o:ole="">
            <v:imagedata r:id="rId103" o:title=""/>
          </v:shape>
          <o:OLEObject Type="Embed" ProgID="Equation.DSMT4" ShapeID="_x0000_i1072" DrawAspect="Content" ObjectID="_1682236152" r:id="rId104"/>
        </w:object>
      </w:r>
      <w:r>
        <w:rPr>
          <w:rFonts w:hint="eastAsia"/>
        </w:rPr>
        <w:t>比单极性</w:t>
      </w:r>
      <w:r>
        <w:rPr>
          <w:rFonts w:hint="eastAsia"/>
        </w:rPr>
        <w:t>PAM</w:t>
      </w:r>
      <w:r>
        <w:rPr>
          <w:rFonts w:hint="eastAsia"/>
        </w:rPr>
        <w:t>系统低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3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85455E" w:rsidRPr="009945B6" w14:paraId="3926BC1E" w14:textId="77777777" w:rsidTr="0085455E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4D3B4D0C" w14:textId="6EF41D4C" w:rsidR="0085455E" w:rsidRPr="00422FB0" w:rsidRDefault="0085455E" w:rsidP="0085455E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  <w:r w:rsidRPr="00422FB0">
              <w:t xml:space="preserve"> 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7079408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8C6EC77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26A9149" w14:textId="77777777" w:rsidR="0085455E" w:rsidRPr="00422FB0" w:rsidRDefault="0085455E" w:rsidP="0085455E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4D546154" w14:textId="77777777" w:rsidR="0085455E" w:rsidRPr="009945B6" w:rsidRDefault="0085455E" w:rsidP="0085455E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3</w:t>
            </w:r>
          </w:p>
        </w:tc>
      </w:tr>
    </w:tbl>
    <w:p w14:paraId="7181E9E5" w14:textId="37EFE478" w:rsidR="00385FF0" w:rsidRDefault="00385FF0" w:rsidP="00A76007">
      <w:pPr>
        <w:keepNext/>
        <w:widowControl/>
        <w:spacing w:beforeLines="50" w:before="163"/>
        <w:outlineLvl w:val="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20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>
        <w:rPr>
          <w:noProof/>
        </w:rPr>
        <w:t xml:space="preserve"> </w:t>
      </w:r>
      <w:r>
        <w:rPr>
          <w:rFonts w:hint="eastAsia"/>
          <w:noProof/>
        </w:rPr>
        <w:t>某</w:t>
      </w:r>
      <w:r w:rsidR="00C1644B">
        <w:rPr>
          <w:rFonts w:hint="eastAsia"/>
          <w:noProof/>
        </w:rPr>
        <w:t>PAM</w:t>
      </w:r>
      <w:r>
        <w:rPr>
          <w:rFonts w:hint="eastAsia"/>
          <w:noProof/>
        </w:rPr>
        <w:t>信号</w:t>
      </w:r>
      <w:r w:rsidR="00763A53" w:rsidRPr="006D0F92">
        <w:rPr>
          <w:noProof/>
          <w:position w:val="-14"/>
        </w:rPr>
        <w:object w:dxaOrig="460" w:dyaOrig="400" w14:anchorId="5AE29330">
          <v:shape id="_x0000_i1071" type="#_x0000_t75" alt="" style="width:22.2pt;height:20.2pt;mso-width-percent:0;mso-height-percent:0;mso-width-percent:0;mso-height-percent:0" o:ole="">
            <v:imagedata r:id="rId105" o:title=""/>
          </v:shape>
          <o:OLEObject Type="Embed" ProgID="Equation.DSMT4" ShapeID="_x0000_i1071" DrawAspect="Content" ObjectID="_1682236153" r:id="rId106"/>
        </w:object>
      </w:r>
      <w:r>
        <w:rPr>
          <w:rFonts w:hint="eastAsia"/>
          <w:noProof/>
        </w:rPr>
        <w:t>的单边功率谱密度如下图所示</w:t>
      </w:r>
      <w:r w:rsidR="00650E43">
        <w:rPr>
          <w:rFonts w:hint="eastAsia"/>
          <w:noProof/>
        </w:rPr>
        <w:t>，</w:t>
      </w:r>
      <w:r w:rsidR="006774B2">
        <w:rPr>
          <w:rFonts w:hint="eastAsia"/>
          <w:noProof/>
        </w:rPr>
        <w:t>该</w:t>
      </w:r>
      <w:r w:rsidR="006D0F92">
        <w:rPr>
          <w:rFonts w:hint="eastAsia"/>
          <w:noProof/>
        </w:rPr>
        <w:t>信号的</w:t>
      </w:r>
      <w:r>
        <w:rPr>
          <w:rFonts w:hint="eastAsia"/>
          <w:noProof/>
        </w:rPr>
        <w:t>绝对带宽</w:t>
      </w:r>
      <w:r w:rsidR="00CB4615">
        <w:rPr>
          <w:rFonts w:hint="eastAsia"/>
          <w:noProof/>
        </w:rPr>
        <w:t>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4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6D0F92">
        <w:rPr>
          <w:noProof/>
        </w:rPr>
        <w:t>k</w:t>
      </w:r>
      <w:r>
        <w:rPr>
          <w:noProof/>
        </w:rPr>
        <w:t>Hz</w:t>
      </w:r>
      <w:r w:rsidR="006D0F92">
        <w:rPr>
          <w:rFonts w:hint="eastAsia"/>
          <w:noProof/>
        </w:rPr>
        <w:t>，</w:t>
      </w:r>
      <w:r>
        <w:rPr>
          <w:rFonts w:hint="eastAsia"/>
          <w:noProof/>
        </w:rPr>
        <w:t>3</w:t>
      </w:r>
      <w:r>
        <w:rPr>
          <w:noProof/>
        </w:rPr>
        <w:t>dB</w:t>
      </w:r>
      <w:r>
        <w:rPr>
          <w:rFonts w:hint="eastAsia"/>
          <w:noProof/>
        </w:rPr>
        <w:t>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5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 w:rsidR="006D0F92">
        <w:rPr>
          <w:rFonts w:hint="eastAsia"/>
          <w:noProof/>
        </w:rPr>
        <w:t>k</w:t>
      </w:r>
      <w:r>
        <w:rPr>
          <w:noProof/>
        </w:rPr>
        <w:t>Hz</w:t>
      </w:r>
      <w:r w:rsidR="007801CC">
        <w:rPr>
          <w:rFonts w:hint="eastAsia"/>
          <w:noProof/>
        </w:rPr>
        <w:t>，等效矩形带宽是</w:t>
      </w:r>
      <w:r w:rsidR="007801CC" w:rsidRPr="009945B6">
        <w:rPr>
          <w:rFonts w:hint="eastAsia"/>
          <w:color w:val="000000"/>
          <w:u w:val="single"/>
        </w:rPr>
        <w:t>(</w:t>
      </w:r>
      <w:r w:rsidR="007801CC" w:rsidRPr="009945B6">
        <w:rPr>
          <w:color w:val="000000"/>
          <w:u w:val="single"/>
        </w:rPr>
        <w:fldChar w:fldCharType="begin"/>
      </w:r>
      <w:r w:rsidR="007801CC" w:rsidRPr="009945B6">
        <w:rPr>
          <w:color w:val="000000"/>
          <w:u w:val="single"/>
        </w:rPr>
        <w:instrText xml:space="preserve"> </w:instrText>
      </w:r>
      <w:r w:rsidR="007801CC" w:rsidRPr="009945B6">
        <w:rPr>
          <w:rFonts w:hint="eastAsia"/>
          <w:color w:val="000000"/>
          <w:u w:val="single"/>
        </w:rPr>
        <w:instrText>seq number1 \* MERGEFORMAT</w:instrText>
      </w:r>
      <w:r w:rsidR="007801CC" w:rsidRPr="009945B6">
        <w:rPr>
          <w:color w:val="000000"/>
          <w:u w:val="single"/>
        </w:rPr>
        <w:instrText xml:space="preserve"> </w:instrText>
      </w:r>
      <w:r w:rsidR="007801CC"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6</w:t>
      </w:r>
      <w:r w:rsidR="007801CC" w:rsidRPr="009945B6">
        <w:rPr>
          <w:color w:val="000000"/>
          <w:u w:val="single"/>
        </w:rPr>
        <w:fldChar w:fldCharType="end"/>
      </w:r>
      <w:r w:rsidR="007801CC" w:rsidRPr="009945B6">
        <w:rPr>
          <w:rFonts w:hint="eastAsia"/>
          <w:color w:val="000000"/>
          <w:u w:val="single"/>
        </w:rPr>
        <w:t>)</w:t>
      </w:r>
      <w:r w:rsidR="007801CC">
        <w:rPr>
          <w:rFonts w:hint="eastAsia"/>
          <w:noProof/>
        </w:rPr>
        <w:t>k</w:t>
      </w:r>
      <w:r w:rsidR="007801CC">
        <w:rPr>
          <w:noProof/>
        </w:rPr>
        <w:t>Hz</w:t>
      </w:r>
      <w:r>
        <w:rPr>
          <w:rFonts w:hint="eastAsia"/>
          <w:noProof/>
        </w:rPr>
        <w:t>。</w:t>
      </w:r>
    </w:p>
    <w:p w14:paraId="5DADD602" w14:textId="57B2BC91" w:rsidR="00385FF0" w:rsidRDefault="006D0F92" w:rsidP="00385FF0">
      <w:pPr>
        <w:jc w:val="center"/>
      </w:pPr>
      <w:r w:rsidRPr="006D0F92">
        <w:rPr>
          <w:noProof/>
        </w:rPr>
        <w:drawing>
          <wp:inline distT="0" distB="0" distL="0" distR="0" wp14:anchorId="7077533E" wp14:editId="2735D82B">
            <wp:extent cx="2818130" cy="1295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13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385FF0" w:rsidRPr="009945B6" w14:paraId="6336E64E" w14:textId="77777777" w:rsidTr="009F2BF5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1FF6DAD3" w14:textId="3E8CB1C6" w:rsidR="00385FF0" w:rsidRPr="00422FB0" w:rsidRDefault="00385FF0" w:rsidP="009F2BF5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5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6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5C358207" w14:textId="29EBDCF9" w:rsidR="00385FF0" w:rsidRPr="00422FB0" w:rsidRDefault="00385FF0" w:rsidP="009F2BF5">
            <w:r w:rsidRPr="00422FB0">
              <w:rPr>
                <w:rFonts w:hint="eastAsia"/>
              </w:rPr>
              <w:t xml:space="preserve">(A) </w:t>
            </w:r>
            <w:r w:rsidR="007801CC"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BCA3B49" w14:textId="611FF545" w:rsidR="00385FF0" w:rsidRPr="00422FB0" w:rsidRDefault="00385FF0" w:rsidP="009F2BF5">
            <w:r w:rsidRPr="00422FB0">
              <w:rPr>
                <w:rFonts w:hint="eastAsia"/>
              </w:rPr>
              <w:t xml:space="preserve">(B) </w:t>
            </w:r>
            <w:r w:rsidR="007801CC">
              <w:rPr>
                <w:rFonts w:hint="eastAsia"/>
              </w:rPr>
              <w:t>16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85112D8" w14:textId="0326A2CE" w:rsidR="00385FF0" w:rsidRPr="00422FB0" w:rsidRDefault="00385FF0" w:rsidP="009F2BF5">
            <w:r w:rsidRPr="00422FB0">
              <w:rPr>
                <w:rFonts w:hint="eastAsia"/>
              </w:rPr>
              <w:t xml:space="preserve">(C) </w:t>
            </w:r>
            <w:r w:rsidR="007801CC">
              <w:rPr>
                <w:rFonts w:hint="eastAsia"/>
              </w:rPr>
              <w:t>9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094CD292" w14:textId="0A0A7391" w:rsidR="00385FF0" w:rsidRPr="009945B6" w:rsidRDefault="00385FF0" w:rsidP="009F2BF5">
            <w:r w:rsidRPr="00422FB0">
              <w:rPr>
                <w:rFonts w:hint="eastAsia"/>
              </w:rPr>
              <w:t xml:space="preserve">(D) </w:t>
            </w:r>
            <w:r>
              <w:t>8</w:t>
            </w:r>
          </w:p>
        </w:tc>
      </w:tr>
    </w:tbl>
    <w:p w14:paraId="686522BF" w14:textId="4B7BC78C" w:rsidR="00D54029" w:rsidRPr="00084D40" w:rsidRDefault="00D54029" w:rsidP="00D54029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21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若基带调制信号的带宽是</w:t>
      </w:r>
      <w:r>
        <w:rPr>
          <w:rFonts w:hint="eastAsia"/>
        </w:rPr>
        <w:t>4kHz</w:t>
      </w:r>
      <w:r>
        <w:rPr>
          <w:rFonts w:hint="eastAsia"/>
        </w:rPr>
        <w:t>，则</w:t>
      </w:r>
      <w:r>
        <w:rPr>
          <w:rFonts w:hint="eastAsia"/>
        </w:rPr>
        <w:t>DSB-SC</w:t>
      </w:r>
      <w:r>
        <w:rPr>
          <w:rFonts w:hint="eastAsia"/>
        </w:rPr>
        <w:t>已调信号的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7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k</w:t>
      </w:r>
      <w:r>
        <w:t>Hz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SB</w:t>
      </w:r>
      <w:r>
        <w:rPr>
          <w:rFonts w:hint="eastAsia"/>
        </w:rPr>
        <w:t>已调信号的带宽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8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r>
        <w:rPr>
          <w:rFonts w:hint="eastAsia"/>
        </w:rPr>
        <w:t>kHz</w:t>
      </w:r>
      <w:r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D54029" w:rsidRPr="009945B6" w14:paraId="2347C728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0AF2F21A" w14:textId="379F6111" w:rsidR="00D54029" w:rsidRPr="00422FB0" w:rsidRDefault="00D54029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253E7476" w14:textId="093986EE" w:rsidR="00D54029" w:rsidRPr="00422FB0" w:rsidRDefault="00D54029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2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806A25D" w14:textId="5BD38EE6" w:rsidR="00D54029" w:rsidRPr="00422FB0" w:rsidRDefault="00D54029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4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618FBF45" w14:textId="3DBE4E4B" w:rsidR="00D54029" w:rsidRPr="00422FB0" w:rsidRDefault="00D54029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6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62A9B313" w14:textId="31220357" w:rsidR="00D54029" w:rsidRPr="009945B6" w:rsidRDefault="00D54029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8</w:t>
            </w:r>
          </w:p>
        </w:tc>
      </w:tr>
    </w:tbl>
    <w:p w14:paraId="12D713E7" w14:textId="67075F5D" w:rsidR="00093BE8" w:rsidRPr="00084D40" w:rsidRDefault="00093BE8" w:rsidP="00093BE8">
      <w:pPr>
        <w:keepNext/>
        <w:widowControl/>
        <w:spacing w:beforeLines="50" w:before="163"/>
        <w:jc w:val="left"/>
        <w:outlineLvl w:val="1"/>
      </w:pPr>
      <w:r>
        <w:rPr>
          <w:noProof/>
        </w:rPr>
        <w:fldChar w:fldCharType="begin"/>
      </w:r>
      <w:r>
        <w:rPr>
          <w:noProof/>
        </w:rPr>
        <w:instrText>seq nb2 \* MERGEFORMAT</w:instrText>
      </w:r>
      <w:r>
        <w:rPr>
          <w:noProof/>
        </w:rPr>
        <w:fldChar w:fldCharType="separate"/>
      </w:r>
      <w:r w:rsidR="001C41CF">
        <w:rPr>
          <w:noProof/>
        </w:rPr>
        <w:t>22</w:t>
      </w:r>
      <w:r>
        <w:rPr>
          <w:noProof/>
        </w:rPr>
        <w:fldChar w:fldCharType="end"/>
      </w:r>
      <w:r>
        <w:rPr>
          <w:rFonts w:hint="eastAsia"/>
          <w:noProof/>
        </w:rPr>
        <w:t>.</w:t>
      </w:r>
      <w:r w:rsidRPr="00387EAF">
        <w:rPr>
          <w:rFonts w:hint="eastAsia"/>
        </w:rPr>
        <w:t xml:space="preserve"> </w:t>
      </w:r>
      <w:r>
        <w:rPr>
          <w:rFonts w:hint="eastAsia"/>
        </w:rPr>
        <w:t>设某十六</w:t>
      </w:r>
      <w:r w:rsidRPr="00084D40">
        <w:rPr>
          <w:rFonts w:hint="eastAsia"/>
        </w:rPr>
        <w:t>进制</w:t>
      </w:r>
      <w:r w:rsidRPr="00084D40">
        <w:t>PAM</w:t>
      </w:r>
      <w:r>
        <w:rPr>
          <w:rFonts w:hint="eastAsia"/>
        </w:rPr>
        <w:t>系统</w:t>
      </w:r>
      <w:r>
        <w:t>的</w:t>
      </w:r>
      <w:r>
        <w:rPr>
          <w:rFonts w:hint="eastAsia"/>
        </w:rPr>
        <w:t>数据速率是</w:t>
      </w:r>
      <w:r>
        <w:rPr>
          <w:rFonts w:hint="eastAsia"/>
        </w:rPr>
        <w:t>1000</w:t>
      </w:r>
      <w:r>
        <w:t>bit/s</w:t>
      </w:r>
      <w:r>
        <w:rPr>
          <w:rFonts w:hint="eastAsia"/>
        </w:rPr>
        <w:t>，</w:t>
      </w:r>
      <w:r>
        <w:t>发送</w:t>
      </w:r>
      <w:r w:rsidRPr="00084D40">
        <w:t>信号</w:t>
      </w:r>
      <w:r>
        <w:rPr>
          <w:rFonts w:hint="eastAsia"/>
        </w:rPr>
        <w:t>功率</w:t>
      </w:r>
      <w:r>
        <w:t>是</w:t>
      </w:r>
      <m:oMath>
        <m:r>
          <w:rPr>
            <w:rFonts w:ascii="Cambria Math" w:hAnsi="Cambria Math"/>
          </w:rPr>
          <m:t>P=</m:t>
        </m:r>
      </m:oMath>
      <w:r>
        <w:rPr>
          <w:rFonts w:hint="eastAsia"/>
        </w:rPr>
        <w:t>1</w:t>
      </w:r>
      <w:r>
        <w:t>W</w:t>
      </w:r>
      <w:r>
        <w:rPr>
          <w:rFonts w:hint="eastAsia"/>
        </w:rPr>
        <w:t>，其平均</w:t>
      </w:r>
      <w:r>
        <w:rPr>
          <w:rFonts w:hint="eastAsia"/>
          <w:noProof/>
        </w:rPr>
        <w:t>比特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39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proofErr w:type="spellStart"/>
      <w:r w:rsidRPr="0082776E">
        <w:rPr>
          <w:color w:val="000000"/>
        </w:rPr>
        <w:t>m</w:t>
      </w:r>
      <w:r>
        <w:rPr>
          <w:color w:val="000000"/>
        </w:rPr>
        <w:t>J</w:t>
      </w:r>
      <w:proofErr w:type="spellEnd"/>
      <w:r>
        <w:rPr>
          <w:rFonts w:hint="eastAsia"/>
          <w:color w:val="000000"/>
        </w:rPr>
        <w:t>、平均符号</w:t>
      </w:r>
      <w:r>
        <w:rPr>
          <w:rFonts w:hint="eastAsia"/>
          <w:noProof/>
        </w:rPr>
        <w:t>能量是</w:t>
      </w:r>
      <w:r w:rsidRPr="009945B6">
        <w:rPr>
          <w:rFonts w:hint="eastAsia"/>
          <w:color w:val="000000"/>
          <w:u w:val="single"/>
        </w:rPr>
        <w:t>(</w:t>
      </w:r>
      <w:r w:rsidRPr="009945B6">
        <w:rPr>
          <w:color w:val="000000"/>
          <w:u w:val="single"/>
        </w:rPr>
        <w:fldChar w:fldCharType="begin"/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rFonts w:hint="eastAsia"/>
          <w:color w:val="000000"/>
          <w:u w:val="single"/>
        </w:rPr>
        <w:instrText>seq number1 \* MERGEFORMAT</w:instrText>
      </w:r>
      <w:r w:rsidRPr="009945B6">
        <w:rPr>
          <w:color w:val="000000"/>
          <w:u w:val="single"/>
        </w:rPr>
        <w:instrText xml:space="preserve"> </w:instrText>
      </w:r>
      <w:r w:rsidRPr="009945B6">
        <w:rPr>
          <w:color w:val="000000"/>
          <w:u w:val="single"/>
        </w:rPr>
        <w:fldChar w:fldCharType="separate"/>
      </w:r>
      <w:r w:rsidR="001C41CF">
        <w:rPr>
          <w:noProof/>
          <w:color w:val="000000"/>
          <w:u w:val="single"/>
        </w:rPr>
        <w:t>40</w:t>
      </w:r>
      <w:r w:rsidRPr="009945B6">
        <w:rPr>
          <w:color w:val="000000"/>
          <w:u w:val="single"/>
        </w:rPr>
        <w:fldChar w:fldCharType="end"/>
      </w:r>
      <w:r w:rsidRPr="009945B6">
        <w:rPr>
          <w:rFonts w:hint="eastAsia"/>
          <w:color w:val="000000"/>
          <w:u w:val="single"/>
        </w:rPr>
        <w:t>)</w:t>
      </w:r>
      <w:proofErr w:type="spellStart"/>
      <w:r w:rsidRPr="0082776E">
        <w:rPr>
          <w:color w:val="000000"/>
        </w:rPr>
        <w:t>m</w:t>
      </w:r>
      <w:r>
        <w:rPr>
          <w:color w:val="000000"/>
        </w:rPr>
        <w:t>J</w:t>
      </w:r>
      <w:proofErr w:type="spellEnd"/>
      <w:r w:rsidRPr="00084D40">
        <w:rPr>
          <w:rFonts w:hint="eastAsia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114"/>
        <w:gridCol w:w="1538"/>
        <w:gridCol w:w="1538"/>
        <w:gridCol w:w="1538"/>
        <w:gridCol w:w="1539"/>
      </w:tblGrid>
      <w:tr w:rsidR="00093BE8" w:rsidRPr="009945B6" w14:paraId="06A5EDF5" w14:textId="77777777" w:rsidTr="00F947AF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602335B2" w14:textId="20E3A4EC" w:rsidR="00093BE8" w:rsidRPr="00422FB0" w:rsidRDefault="00093BE8" w:rsidP="00F947AF">
            <w:pPr>
              <w:jc w:val="center"/>
            </w:pPr>
            <w:r w:rsidRPr="00422FB0"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39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number2 \* MERGEFORMAT </w:instrText>
            </w:r>
            <w:r>
              <w:rPr>
                <w:noProof/>
              </w:rPr>
              <w:fldChar w:fldCharType="separate"/>
            </w:r>
            <w:r w:rsidR="001C41CF">
              <w:rPr>
                <w:noProof/>
              </w:rPr>
              <w:t>40</w:t>
            </w:r>
            <w:r>
              <w:rPr>
                <w:noProof/>
              </w:rPr>
              <w:fldChar w:fldCharType="end"/>
            </w:r>
            <w:r w:rsidRPr="00422FB0">
              <w:rPr>
                <w:rFonts w:hint="eastAsia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41CFD105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A) </w:t>
            </w:r>
            <w:r>
              <w:rPr>
                <w:rFonts w:hint="eastAsia"/>
              </w:rPr>
              <w:t>0.5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5C92811C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B6FF645" w14:textId="77777777" w:rsidR="00093BE8" w:rsidRPr="00422FB0" w:rsidRDefault="00093BE8" w:rsidP="00F947AF">
            <w:r w:rsidRPr="00422FB0">
              <w:rPr>
                <w:rFonts w:hint="eastAsia"/>
              </w:rPr>
              <w:t xml:space="preserve">(C) </w:t>
            </w:r>
            <w:r>
              <w:rPr>
                <w:rFonts w:hint="eastAsia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1147B2E0" w14:textId="77777777" w:rsidR="00093BE8" w:rsidRPr="009945B6" w:rsidRDefault="00093BE8" w:rsidP="00F947AF">
            <w:r w:rsidRPr="00422FB0"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4</w:t>
            </w:r>
          </w:p>
        </w:tc>
      </w:tr>
    </w:tbl>
    <w:p w14:paraId="5CDE8E67" w14:textId="78B8B375" w:rsidR="00C61D05" w:rsidRDefault="00812E20" w:rsidP="004F2B8E">
      <w:pPr>
        <w:pageBreakBefore/>
        <w:outlineLvl w:val="0"/>
      </w:pPr>
      <w:r w:rsidRPr="007D6318">
        <w:rPr>
          <w:rFonts w:eastAsia="黑体"/>
          <w:szCs w:val="21"/>
        </w:rPr>
        <w:lastRenderedPageBreak/>
        <w:fldChar w:fldCharType="begin"/>
      </w:r>
      <w:r w:rsidRPr="007D6318">
        <w:rPr>
          <w:rFonts w:eastAsia="黑体"/>
          <w:szCs w:val="21"/>
        </w:rPr>
        <w:instrText xml:space="preserve"> </w:instrText>
      </w:r>
      <w:r w:rsidRPr="007D6318">
        <w:rPr>
          <w:rFonts w:eastAsia="黑体" w:hint="eastAsia"/>
          <w:szCs w:val="21"/>
        </w:rPr>
        <w:instrText>seq nb\* CHINESENUM3 \* MERGEFORMAT</w:instrText>
      </w:r>
      <w:r w:rsidRPr="007D6318">
        <w:rPr>
          <w:rFonts w:eastAsia="黑体"/>
          <w:szCs w:val="21"/>
        </w:rPr>
        <w:instrText xml:space="preserve"> </w:instrText>
      </w:r>
      <w:r w:rsidRPr="007D6318">
        <w:rPr>
          <w:rFonts w:eastAsia="黑体"/>
          <w:szCs w:val="21"/>
        </w:rPr>
        <w:fldChar w:fldCharType="separate"/>
      </w:r>
      <w:r w:rsidR="001C41CF" w:rsidRPr="007D6318">
        <w:rPr>
          <w:rFonts w:eastAsia="黑体" w:hint="eastAsia"/>
          <w:noProof/>
          <w:szCs w:val="21"/>
        </w:rPr>
        <w:t>二</w:t>
      </w:r>
      <w:r w:rsidRPr="007D6318">
        <w:rPr>
          <w:rFonts w:eastAsia="黑体"/>
          <w:szCs w:val="21"/>
        </w:rPr>
        <w:fldChar w:fldCharType="end"/>
      </w:r>
      <w:r w:rsidRPr="007D6318">
        <w:rPr>
          <w:rFonts w:eastAsia="黑体" w:hint="eastAsia"/>
          <w:szCs w:val="21"/>
        </w:rPr>
        <w:t>．</w:t>
      </w:r>
      <w:r w:rsidRPr="007D6318">
        <w:rPr>
          <w:rFonts w:hint="eastAsia"/>
        </w:rPr>
        <w:t>（</w:t>
      </w:r>
      <w:r w:rsidRPr="007D6318">
        <w:rPr>
          <w:rFonts w:hint="eastAsia"/>
        </w:rPr>
        <w:t>1</w:t>
      </w:r>
      <w:r w:rsidR="00532D33">
        <w:rPr>
          <w:rFonts w:hint="eastAsia"/>
        </w:rPr>
        <w:t>5</w:t>
      </w:r>
      <w:r w:rsidRPr="007D6318">
        <w:rPr>
          <w:rFonts w:hint="eastAsia"/>
        </w:rPr>
        <w:t>分）</w:t>
      </w:r>
      <w:r w:rsidR="003819FC">
        <w:rPr>
          <w:rFonts w:hint="eastAsia"/>
        </w:rPr>
        <w:t>白</w:t>
      </w:r>
      <w:r w:rsidR="00C61D05">
        <w:rPr>
          <w:rFonts w:hint="eastAsia"/>
        </w:rPr>
        <w:t>高斯噪声通过</w:t>
      </w:r>
      <w:r w:rsidR="00F71CFC">
        <w:rPr>
          <w:rFonts w:hint="eastAsia"/>
        </w:rPr>
        <w:t>某</w:t>
      </w:r>
      <w:r w:rsidR="00C61D05">
        <w:rPr>
          <w:rFonts w:hint="eastAsia"/>
        </w:rPr>
        <w:t>带通滤波器</w:t>
      </w:r>
      <w:r w:rsidR="00F71CFC">
        <w:rPr>
          <w:rFonts w:hint="eastAsia"/>
        </w:rPr>
        <w:t>后成为</w:t>
      </w:r>
      <w:r w:rsidR="00C61D05">
        <w:rPr>
          <w:rFonts w:hint="eastAsia"/>
        </w:rPr>
        <w:t>窄带高斯过程</w:t>
      </w:r>
      <w:r w:rsidR="00763A53" w:rsidRPr="00C61D05">
        <w:rPr>
          <w:noProof/>
          <w:position w:val="-14"/>
        </w:rPr>
        <w:object w:dxaOrig="4099" w:dyaOrig="400" w14:anchorId="21D2B285">
          <v:shape id="_x0000_i1070" type="#_x0000_t75" alt="" style="width:204.55pt;height:19.5pt;mso-width-percent:0;mso-height-percent:0;mso-width-percent:0;mso-height-percent:0" o:ole="">
            <v:imagedata r:id="rId108" o:title=""/>
          </v:shape>
          <o:OLEObject Type="Embed" ProgID="Equation.DSMT4" ShapeID="_x0000_i1070" DrawAspect="Content" ObjectID="_1682236154" r:id="rId109"/>
        </w:object>
      </w:r>
      <w:r w:rsidR="00C61D05">
        <w:rPr>
          <w:rFonts w:hint="eastAsia"/>
        </w:rPr>
        <w:t>。</w:t>
      </w:r>
      <w:r w:rsidR="00763A53" w:rsidRPr="00C61D05">
        <w:rPr>
          <w:noProof/>
          <w:position w:val="-14"/>
        </w:rPr>
        <w:object w:dxaOrig="480" w:dyaOrig="400" w14:anchorId="1794FD5C">
          <v:shape id="_x0000_i1069" type="#_x0000_t75" alt="" style="width:23.55pt;height:19.5pt;mso-width-percent:0;mso-height-percent:0;mso-width-percent:0;mso-height-percent:0" o:ole="">
            <v:imagedata r:id="rId110" o:title=""/>
          </v:shape>
          <o:OLEObject Type="Embed" ProgID="Equation.DSMT4" ShapeID="_x0000_i1069" DrawAspect="Content" ObjectID="_1682236155" r:id="rId111"/>
        </w:object>
      </w:r>
      <w:r w:rsidR="00C61D05">
        <w:rPr>
          <w:rFonts w:hint="eastAsia"/>
        </w:rPr>
        <w:t>的</w:t>
      </w:r>
      <w:r w:rsidR="00E02588">
        <w:rPr>
          <w:rFonts w:hint="eastAsia"/>
        </w:rPr>
        <w:t>双边</w:t>
      </w:r>
      <w:r w:rsidR="00C61D05">
        <w:rPr>
          <w:rFonts w:hint="eastAsia"/>
        </w:rPr>
        <w:t>功率谱密度如下图所示</w:t>
      </w:r>
      <w:r w:rsidR="00B4243F">
        <w:rPr>
          <w:rFonts w:hint="eastAsia"/>
        </w:rPr>
        <w:t>，其中</w:t>
      </w:r>
      <w:r w:rsidR="00763A53" w:rsidRPr="00B4243F">
        <w:rPr>
          <w:noProof/>
          <w:position w:val="-12"/>
        </w:rPr>
        <w:object w:dxaOrig="1060" w:dyaOrig="360" w14:anchorId="4E8EA8BF">
          <v:shape id="_x0000_i1068" type="#_x0000_t75" alt="" style="width:53.15pt;height:17.5pt;mso-width-percent:0;mso-height-percent:0;mso-width-percent:0;mso-height-percent:0" o:ole="">
            <v:imagedata r:id="rId112" o:title=""/>
          </v:shape>
          <o:OLEObject Type="Embed" ProgID="Equation.DSMT4" ShapeID="_x0000_i1068" DrawAspect="Content" ObjectID="_1682236156" r:id="rId113"/>
        </w:object>
      </w:r>
      <w:r w:rsidR="001E11A8">
        <w:rPr>
          <w:rFonts w:hint="eastAsia"/>
        </w:rPr>
        <w:t>，功率谱密度单位为</w:t>
      </w:r>
      <w:r w:rsidR="001E11A8" w:rsidRPr="001E11A8">
        <w:rPr>
          <w:rFonts w:ascii="Symbol" w:hAnsi="Symbol"/>
        </w:rPr>
        <w:t></w:t>
      </w:r>
      <w:r w:rsidR="001E11A8">
        <w:t>W/Hz</w:t>
      </w:r>
      <w:r w:rsidR="00C61D05">
        <w:rPr>
          <w:rFonts w:hint="eastAsia"/>
        </w:rPr>
        <w:t>。试：</w:t>
      </w:r>
    </w:p>
    <w:p w14:paraId="2A1D4BAE" w14:textId="5B759F61" w:rsidR="00812E20" w:rsidRDefault="00C61D05" w:rsidP="005A62A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</w:t>
      </w:r>
      <w:r w:rsidR="00763A53" w:rsidRPr="00C61D05">
        <w:rPr>
          <w:noProof/>
          <w:position w:val="-14"/>
        </w:rPr>
        <w:object w:dxaOrig="480" w:dyaOrig="400" w14:anchorId="114E44B9">
          <v:shape id="_x0000_i1067" type="#_x0000_t75" alt="" style="width:23.55pt;height:19.5pt;mso-width-percent:0;mso-height-percent:0;mso-width-percent:0;mso-height-percent:0" o:ole="">
            <v:imagedata r:id="rId114" o:title=""/>
          </v:shape>
          <o:OLEObject Type="Embed" ProgID="Equation.DSMT4" ShapeID="_x0000_i1067" DrawAspect="Content" ObjectID="_1682236157" r:id="rId115"/>
        </w:object>
      </w:r>
      <w:r>
        <w:rPr>
          <w:rFonts w:hint="eastAsia"/>
        </w:rPr>
        <w:t>及其</w:t>
      </w:r>
      <w:r w:rsidR="00F42BA0">
        <w:rPr>
          <w:rFonts w:hint="eastAsia"/>
        </w:rPr>
        <w:t>希尔伯特变换</w:t>
      </w:r>
      <w:r w:rsidR="00763A53" w:rsidRPr="00C61D05">
        <w:rPr>
          <w:noProof/>
          <w:position w:val="-14"/>
        </w:rPr>
        <w:object w:dxaOrig="480" w:dyaOrig="400" w14:anchorId="331CBD29">
          <v:shape id="_x0000_i1066" type="#_x0000_t75" alt="" style="width:23.55pt;height:19.5pt;mso-width-percent:0;mso-height-percent:0;mso-width-percent:0;mso-height-percent:0" o:ole="">
            <v:imagedata r:id="rId116" o:title=""/>
          </v:shape>
          <o:OLEObject Type="Embed" ProgID="Equation.DSMT4" ShapeID="_x0000_i1066" DrawAspect="Content" ObjectID="_1682236158" r:id="rId117"/>
        </w:object>
      </w:r>
      <w:r w:rsidR="00F42BA0">
        <w:rPr>
          <w:rFonts w:hint="eastAsia"/>
        </w:rPr>
        <w:t>、</w:t>
      </w:r>
      <w:r>
        <w:rPr>
          <w:rFonts w:hint="eastAsia"/>
        </w:rPr>
        <w:t>同相分量</w:t>
      </w:r>
      <w:r w:rsidR="00763A53" w:rsidRPr="00C61D05">
        <w:rPr>
          <w:noProof/>
          <w:position w:val="-14"/>
        </w:rPr>
        <w:object w:dxaOrig="560" w:dyaOrig="400" w14:anchorId="10D54E1C">
          <v:shape id="_x0000_i1065" type="#_x0000_t75" alt="" style="width:27.6pt;height:19.5pt;mso-width-percent:0;mso-height-percent:0;mso-width-percent:0;mso-height-percent:0" o:ole="">
            <v:imagedata r:id="rId118" o:title=""/>
          </v:shape>
          <o:OLEObject Type="Embed" ProgID="Equation.DSMT4" ShapeID="_x0000_i1065" DrawAspect="Content" ObjectID="_1682236159" r:id="rId119"/>
        </w:object>
      </w:r>
      <w:r w:rsidR="00812E20">
        <w:rPr>
          <w:rFonts w:hint="eastAsia"/>
        </w:rPr>
        <w:t>的功率</w:t>
      </w:r>
      <w:r w:rsidR="009122CF">
        <w:rPr>
          <w:rFonts w:hint="eastAsia"/>
        </w:rPr>
        <w:t>；</w:t>
      </w:r>
    </w:p>
    <w:p w14:paraId="62EE40DA" w14:textId="3456B829" w:rsidR="00812E20" w:rsidRDefault="00C61D05" w:rsidP="005A62A9">
      <w:r>
        <w:rPr>
          <w:rFonts w:hint="eastAsia"/>
        </w:rPr>
        <w:t>（</w:t>
      </w:r>
      <w:r w:rsidR="001E11A8">
        <w:rPr>
          <w:rFonts w:hint="eastAsia"/>
        </w:rPr>
        <w:t>2</w:t>
      </w:r>
      <w:r>
        <w:rPr>
          <w:rFonts w:hint="eastAsia"/>
        </w:rPr>
        <w:t>）写出解析信号</w:t>
      </w:r>
      <w:r w:rsidR="00763A53" w:rsidRPr="00C61D05">
        <w:rPr>
          <w:noProof/>
          <w:position w:val="-14"/>
        </w:rPr>
        <w:object w:dxaOrig="1960" w:dyaOrig="400" w14:anchorId="7FA8B326">
          <v:shape id="_x0000_i1064" type="#_x0000_t75" alt="" style="width:98.25pt;height:19.5pt;mso-width-percent:0;mso-height-percent:0;mso-width-percent:0;mso-height-percent:0" o:ole="">
            <v:imagedata r:id="rId120" o:title=""/>
          </v:shape>
          <o:OLEObject Type="Embed" ProgID="Equation.DSMT4" ShapeID="_x0000_i1064" DrawAspect="Content" ObjectID="_1682236160" r:id="rId121"/>
        </w:object>
      </w:r>
      <w:r>
        <w:rPr>
          <w:rFonts w:hint="eastAsia"/>
        </w:rPr>
        <w:t>的功率，</w:t>
      </w:r>
      <w:r w:rsidR="00F71CFC">
        <w:rPr>
          <w:rFonts w:hint="eastAsia"/>
        </w:rPr>
        <w:t>并画出</w:t>
      </w:r>
      <w:r w:rsidR="00763A53" w:rsidRPr="00F71CFC">
        <w:rPr>
          <w:noProof/>
          <w:position w:val="-14"/>
        </w:rPr>
        <w:object w:dxaOrig="480" w:dyaOrig="400" w14:anchorId="6D9A9B7E">
          <v:shape id="_x0000_i1063" type="#_x0000_t75" alt="" style="width:23.55pt;height:19.5pt;mso-width-percent:0;mso-height-percent:0;mso-width-percent:0;mso-height-percent:0" o:ole="">
            <v:imagedata r:id="rId122" o:title=""/>
          </v:shape>
          <o:OLEObject Type="Embed" ProgID="Equation.DSMT4" ShapeID="_x0000_i1063" DrawAspect="Content" ObjectID="_1682236161" r:id="rId123"/>
        </w:object>
      </w:r>
      <w:r w:rsidR="00F71CFC">
        <w:rPr>
          <w:rFonts w:hint="eastAsia"/>
        </w:rPr>
        <w:t>的功率谱密度图</w:t>
      </w:r>
      <w:r w:rsidR="009122CF">
        <w:rPr>
          <w:rFonts w:hint="eastAsia"/>
        </w:rPr>
        <w:t>；</w:t>
      </w:r>
    </w:p>
    <w:p w14:paraId="693AE986" w14:textId="2758CB7D" w:rsidR="00812E20" w:rsidRDefault="00C61D05" w:rsidP="005A62A9">
      <w:pPr>
        <w:ind w:left="360" w:hangingChars="150" w:hanging="360"/>
      </w:pPr>
      <w:r>
        <w:rPr>
          <w:rFonts w:hint="eastAsia"/>
        </w:rPr>
        <w:t>（</w:t>
      </w:r>
      <w:r w:rsidR="001E11A8">
        <w:rPr>
          <w:rFonts w:hint="eastAsia"/>
        </w:rPr>
        <w:t>3</w:t>
      </w:r>
      <w:r>
        <w:rPr>
          <w:rFonts w:hint="eastAsia"/>
        </w:rPr>
        <w:t>）</w:t>
      </w:r>
      <w:r w:rsidR="00F71CFC">
        <w:rPr>
          <w:rFonts w:hint="eastAsia"/>
        </w:rPr>
        <w:t>写出</w:t>
      </w:r>
      <w:r>
        <w:rPr>
          <w:rFonts w:hint="eastAsia"/>
        </w:rPr>
        <w:t>复包络</w:t>
      </w:r>
      <w:r w:rsidR="00763A53" w:rsidRPr="00F71CFC">
        <w:rPr>
          <w:noProof/>
          <w:position w:val="-14"/>
        </w:rPr>
        <w:object w:dxaOrig="1860" w:dyaOrig="400" w14:anchorId="668CE7B0">
          <v:shape id="_x0000_i1062" type="#_x0000_t75" alt="" style="width:92.85pt;height:19.5pt;mso-width-percent:0;mso-height-percent:0;mso-width-percent:0;mso-height-percent:0" o:ole="">
            <v:imagedata r:id="rId124" o:title=""/>
          </v:shape>
          <o:OLEObject Type="Embed" ProgID="Equation.DSMT4" ShapeID="_x0000_i1062" DrawAspect="Content" ObjectID="_1682236162" r:id="rId125"/>
        </w:object>
      </w:r>
      <w:r>
        <w:rPr>
          <w:rFonts w:hint="eastAsia"/>
        </w:rPr>
        <w:t>的功率，并画出</w:t>
      </w:r>
      <w:r w:rsidR="00763A53" w:rsidRPr="00F71CFC">
        <w:rPr>
          <w:noProof/>
          <w:position w:val="-14"/>
        </w:rPr>
        <w:object w:dxaOrig="600" w:dyaOrig="400" w14:anchorId="7A42D987">
          <v:shape id="_x0000_i1061" type="#_x0000_t75" alt="" style="width:30.3pt;height:19.5pt;mso-width-percent:0;mso-height-percent:0;mso-width-percent:0;mso-height-percent:0" o:ole="">
            <v:imagedata r:id="rId126" o:title=""/>
          </v:shape>
          <o:OLEObject Type="Embed" ProgID="Equation.DSMT4" ShapeID="_x0000_i1061" DrawAspect="Content" ObjectID="_1682236163" r:id="rId127"/>
        </w:object>
      </w:r>
      <w:r>
        <w:rPr>
          <w:rFonts w:hint="eastAsia"/>
        </w:rPr>
        <w:t>的功率谱密度图</w:t>
      </w:r>
      <w:r w:rsidR="00F71CFC">
        <w:rPr>
          <w:rFonts w:hint="eastAsia"/>
        </w:rPr>
        <w:t>；</w:t>
      </w:r>
    </w:p>
    <w:p w14:paraId="7E3A9992" w14:textId="4A703117" w:rsidR="00F71CFC" w:rsidRDefault="00F71CFC" w:rsidP="005A62A9">
      <w:r>
        <w:rPr>
          <w:rFonts w:hint="eastAsia"/>
        </w:rPr>
        <w:t>（</w:t>
      </w:r>
      <w:r w:rsidR="001E11A8">
        <w:rPr>
          <w:rFonts w:hint="eastAsia"/>
        </w:rPr>
        <w:t>4</w:t>
      </w:r>
      <w:r>
        <w:rPr>
          <w:rFonts w:hint="eastAsia"/>
        </w:rPr>
        <w:t>）画出</w:t>
      </w:r>
      <w:r w:rsidR="00763A53" w:rsidRPr="00C61D05">
        <w:rPr>
          <w:noProof/>
          <w:position w:val="-14"/>
        </w:rPr>
        <w:object w:dxaOrig="560" w:dyaOrig="400" w14:anchorId="22556198">
          <v:shape id="_x0000_i1060" type="#_x0000_t75" alt="" style="width:27.6pt;height:19.5pt;mso-width-percent:0;mso-height-percent:0;mso-width-percent:0;mso-height-percent:0" o:ole="">
            <v:imagedata r:id="rId118" o:title=""/>
          </v:shape>
          <o:OLEObject Type="Embed" ProgID="Equation.DSMT4" ShapeID="_x0000_i1060" DrawAspect="Content" ObjectID="_1682236164" r:id="rId128"/>
        </w:object>
      </w:r>
      <w:r>
        <w:rPr>
          <w:rFonts w:hint="eastAsia"/>
        </w:rPr>
        <w:t>的功率谱密度图。</w:t>
      </w:r>
    </w:p>
    <w:p w14:paraId="141D9CF6" w14:textId="08D7B3A6" w:rsidR="00812E20" w:rsidRPr="00F71CFC" w:rsidRDefault="001E11A8" w:rsidP="005A62A9">
      <w:pPr>
        <w:spacing w:line="252" w:lineRule="auto"/>
        <w:ind w:leftChars="100" w:left="600" w:hangingChars="150" w:hanging="360"/>
        <w:jc w:val="center"/>
      </w:pPr>
      <w:r w:rsidRPr="001E11A8">
        <w:rPr>
          <w:noProof/>
        </w:rPr>
        <w:drawing>
          <wp:inline distT="0" distB="0" distL="0" distR="0" wp14:anchorId="19601355" wp14:editId="14E0A2F1">
            <wp:extent cx="3835400" cy="9588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213B2" w14:textId="77777777" w:rsidR="00F578A5" w:rsidRPr="00F578A5" w:rsidRDefault="00F578A5" w:rsidP="00F578A5">
      <w:pPr>
        <w:spacing w:line="252" w:lineRule="auto"/>
        <w:ind w:leftChars="100" w:left="600" w:hangingChars="150" w:hanging="360"/>
      </w:pPr>
    </w:p>
    <w:p w14:paraId="2509DA2A" w14:textId="77777777" w:rsidR="00812E20" w:rsidRDefault="00812E20" w:rsidP="00812E20">
      <w:pPr>
        <w:spacing w:beforeLines="25" w:before="81" w:line="252" w:lineRule="auto"/>
      </w:pPr>
    </w:p>
    <w:p w14:paraId="06033A8E" w14:textId="67488450" w:rsidR="009122CF" w:rsidRDefault="009122CF" w:rsidP="009122CF">
      <w:pPr>
        <w:pageBreakBefore/>
        <w:spacing w:beforeLines="25" w:before="81" w:line="252" w:lineRule="auto"/>
        <w:ind w:left="240" w:hangingChars="100" w:hanging="240"/>
        <w:jc w:val="left"/>
        <w:outlineLvl w:val="0"/>
      </w:pPr>
      <w:r w:rsidRPr="007D6318">
        <w:rPr>
          <w:rFonts w:eastAsia="黑体"/>
        </w:rPr>
        <w:lastRenderedPageBreak/>
        <w:fldChar w:fldCharType="begin"/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 w:hint="eastAsia"/>
        </w:rPr>
        <w:instrText>seq nb\* CHINESENUM3 \* MERGEFORMAT</w:instrText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/>
        </w:rPr>
        <w:fldChar w:fldCharType="separate"/>
      </w:r>
      <w:r w:rsidR="001C41CF" w:rsidRPr="007D6318">
        <w:rPr>
          <w:rFonts w:eastAsia="黑体" w:hint="eastAsia"/>
          <w:noProof/>
        </w:rPr>
        <w:t>三</w:t>
      </w:r>
      <w:r w:rsidRPr="007D6318">
        <w:rPr>
          <w:rFonts w:eastAsia="黑体"/>
        </w:rPr>
        <w:fldChar w:fldCharType="end"/>
      </w:r>
      <w:r>
        <w:rPr>
          <w:rFonts w:eastAsia="黑体" w:hint="eastAsia"/>
        </w:rPr>
        <w:t>、（</w:t>
      </w:r>
      <w:r w:rsidRPr="00054AD5">
        <w:rPr>
          <w:rFonts w:hint="eastAsia"/>
        </w:rPr>
        <w:t>1</w:t>
      </w:r>
      <w:r w:rsidR="00532D33">
        <w:rPr>
          <w:rFonts w:hint="eastAsia"/>
        </w:rPr>
        <w:t>5</w:t>
      </w:r>
      <w:r w:rsidRPr="00054AD5">
        <w:rPr>
          <w:rFonts w:hint="eastAsia"/>
        </w:rPr>
        <w:t>分</w:t>
      </w:r>
      <w:r>
        <w:rPr>
          <w:rFonts w:hint="eastAsia"/>
        </w:rPr>
        <w:t>）设某模拟调制系统的基带调制信号</w:t>
      </w:r>
      <w:r w:rsidR="00763A53" w:rsidRPr="00BF5A21">
        <w:rPr>
          <w:noProof/>
          <w:position w:val="-14"/>
        </w:rPr>
        <w:object w:dxaOrig="2060" w:dyaOrig="400" w14:anchorId="1526CDF3">
          <v:shape id="_x0000_i1059" type="#_x0000_t75" alt="" style="width:102.95pt;height:19.5pt;mso-width-percent:0;mso-height-percent:0;mso-width-percent:0;mso-height-percent:0" o:ole="">
            <v:imagedata r:id="rId130" o:title=""/>
          </v:shape>
          <o:OLEObject Type="Embed" ProgID="Equation.DSMT4" ShapeID="_x0000_i1059" DrawAspect="Content" ObjectID="_1682236165" r:id="rId131"/>
        </w:object>
      </w:r>
      <w:r w:rsidR="00B77312">
        <w:rPr>
          <w:rFonts w:hint="eastAsia"/>
        </w:rPr>
        <w:t>V</w:t>
      </w:r>
      <w:r w:rsidR="00B77312">
        <w:rPr>
          <w:rFonts w:hint="eastAsia"/>
        </w:rPr>
        <w:t>，频带已调信号</w:t>
      </w:r>
      <w:r w:rsidR="00763A53" w:rsidRPr="00B77312">
        <w:rPr>
          <w:noProof/>
          <w:position w:val="-14"/>
        </w:rPr>
        <w:object w:dxaOrig="460" w:dyaOrig="400" w14:anchorId="316DC63D">
          <v:shape id="_x0000_i1058" type="#_x0000_t75" alt="" style="width:22.2pt;height:19.5pt;mso-width-percent:0;mso-height-percent:0;mso-width-percent:0;mso-height-percent:0" o:ole="">
            <v:imagedata r:id="rId132" o:title=""/>
          </v:shape>
          <o:OLEObject Type="Embed" ProgID="Equation.DSMT4" ShapeID="_x0000_i1058" DrawAspect="Content" ObjectID="_1682236166" r:id="rId133"/>
        </w:object>
      </w:r>
      <w:r w:rsidR="00B77312">
        <w:rPr>
          <w:rFonts w:hint="eastAsia"/>
        </w:rPr>
        <w:t>的载波频率为</w:t>
      </w:r>
      <w:r w:rsidR="00763A53" w:rsidRPr="00B77312">
        <w:rPr>
          <w:noProof/>
          <w:position w:val="-12"/>
        </w:rPr>
        <w:object w:dxaOrig="999" w:dyaOrig="360" w14:anchorId="187DEF30">
          <v:shape id="_x0000_i1057" type="#_x0000_t75" alt="" style="width:49.8pt;height:17.5pt;mso-width-percent:0;mso-height-percent:0;mso-width-percent:0;mso-height-percent:0" o:ole="">
            <v:imagedata r:id="rId134" o:title=""/>
          </v:shape>
          <o:OLEObject Type="Embed" ProgID="Equation.DSMT4" ShapeID="_x0000_i1057" DrawAspect="Content" ObjectID="_1682236167" r:id="rId135"/>
        </w:object>
      </w:r>
      <w:r w:rsidR="00B77312">
        <w:rPr>
          <w:rFonts w:hint="eastAsia"/>
        </w:rPr>
        <w:t>Hz</w:t>
      </w:r>
      <w:r w:rsidR="00B77312">
        <w:rPr>
          <w:rFonts w:hint="eastAsia"/>
        </w:rPr>
        <w:t>。</w:t>
      </w:r>
    </w:p>
    <w:p w14:paraId="44E9FD07" w14:textId="1D6280C4" w:rsidR="009122CF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采用调制指数为</w:t>
      </w:r>
      <w:r w:rsidR="00763A53" w:rsidRPr="00B77312">
        <w:rPr>
          <w:noProof/>
          <w:position w:val="-6"/>
        </w:rPr>
        <w:object w:dxaOrig="520" w:dyaOrig="279" w14:anchorId="3859AC9C">
          <v:shape id="_x0000_i1056" type="#_x0000_t75" alt="" style="width:26.25pt;height:14.15pt;mso-width-percent:0;mso-height-percent:0;mso-width-percent:0;mso-height-percent:0" o:ole="">
            <v:imagedata r:id="rId136" o:title=""/>
          </v:shape>
          <o:OLEObject Type="Embed" ProgID="Equation.DSMT4" ShapeID="_x0000_i1056" DrawAspect="Content" ObjectID="_1682236168" r:id="rId137"/>
        </w:object>
      </w:r>
      <w:r>
        <w:rPr>
          <w:rFonts w:hint="eastAsia"/>
        </w:rPr>
        <w:t>的</w:t>
      </w:r>
      <w:r>
        <w:rPr>
          <w:rFonts w:hint="eastAsia"/>
        </w:rPr>
        <w:t>AM</w:t>
      </w:r>
      <w:r>
        <w:rPr>
          <w:rFonts w:hint="eastAsia"/>
        </w:rPr>
        <w:t>调制，试写出</w:t>
      </w:r>
      <w:r w:rsidR="00763A53" w:rsidRPr="00B77312">
        <w:rPr>
          <w:noProof/>
          <w:position w:val="-14"/>
        </w:rPr>
        <w:object w:dxaOrig="460" w:dyaOrig="400" w14:anchorId="32002EAC">
          <v:shape id="_x0000_i1055" type="#_x0000_t75" alt="" style="width:22.2pt;height:19.5pt;mso-width-percent:0;mso-height-percent:0;mso-width-percent:0;mso-height-percent:0" o:ole="">
            <v:imagedata r:id="rId138" o:title=""/>
          </v:shape>
          <o:OLEObject Type="Embed" ProgID="Equation.DSMT4" ShapeID="_x0000_i1055" DrawAspect="Content" ObjectID="_1682236169" r:id="rId139"/>
        </w:object>
      </w:r>
      <w:r>
        <w:rPr>
          <w:rFonts w:hint="eastAsia"/>
        </w:rPr>
        <w:t>的表达式、调制效率</w:t>
      </w:r>
      <w:r w:rsidR="009122CF">
        <w:rPr>
          <w:rFonts w:hint="eastAsia"/>
        </w:rPr>
        <w:t>；</w:t>
      </w:r>
    </w:p>
    <w:p w14:paraId="37A4C4C4" w14:textId="18CFE006" w:rsidR="00B77312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采用上边带</w:t>
      </w:r>
      <w:r>
        <w:rPr>
          <w:rFonts w:hint="eastAsia"/>
        </w:rPr>
        <w:t>SSB</w:t>
      </w:r>
      <w:r>
        <w:rPr>
          <w:rFonts w:hint="eastAsia"/>
        </w:rPr>
        <w:t>调制，试写出</w:t>
      </w:r>
      <w:r w:rsidR="00763A53" w:rsidRPr="00B77312">
        <w:rPr>
          <w:noProof/>
          <w:position w:val="-14"/>
        </w:rPr>
        <w:object w:dxaOrig="460" w:dyaOrig="400" w14:anchorId="0E5A420E">
          <v:shape id="_x0000_i1054" type="#_x0000_t75" alt="" style="width:22.2pt;height:19.5pt;mso-width-percent:0;mso-height-percent:0;mso-width-percent:0;mso-height-percent:0" o:ole="">
            <v:imagedata r:id="rId138" o:title=""/>
          </v:shape>
          <o:OLEObject Type="Embed" ProgID="Equation.DSMT4" ShapeID="_x0000_i1054" DrawAspect="Content" ObjectID="_1682236170" r:id="rId140"/>
        </w:object>
      </w:r>
      <w:r>
        <w:rPr>
          <w:rFonts w:hint="eastAsia"/>
        </w:rPr>
        <w:t>的表达式</w:t>
      </w:r>
      <w:r w:rsidR="00852405">
        <w:rPr>
          <w:rFonts w:hint="eastAsia"/>
        </w:rPr>
        <w:t>、</w:t>
      </w:r>
      <w:r w:rsidR="00763A53" w:rsidRPr="00852405">
        <w:rPr>
          <w:noProof/>
          <w:position w:val="-14"/>
        </w:rPr>
        <w:object w:dxaOrig="460" w:dyaOrig="400" w14:anchorId="13A8CD36">
          <v:shape id="_x0000_i1053" type="#_x0000_t75" alt="" style="width:22.2pt;height:19.5pt;mso-width-percent:0;mso-height-percent:0;mso-width-percent:0;mso-height-percent:0" o:ole="">
            <v:imagedata r:id="rId141" o:title=""/>
          </v:shape>
          <o:OLEObject Type="Embed" ProgID="Equation.DSMT4" ShapeID="_x0000_i1053" DrawAspect="Content" ObjectID="_1682236171" r:id="rId142"/>
        </w:object>
      </w:r>
      <w:r w:rsidR="00852405">
        <w:rPr>
          <w:rFonts w:hint="eastAsia"/>
        </w:rPr>
        <w:t>的复包络表达式</w:t>
      </w:r>
      <w:r>
        <w:rPr>
          <w:rFonts w:hint="eastAsia"/>
        </w:rPr>
        <w:t>；</w:t>
      </w:r>
    </w:p>
    <w:p w14:paraId="5F9CCC29" w14:textId="59CE5231" w:rsidR="009122CF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采用调制指数为</w:t>
      </w:r>
      <w:r w:rsidR="00763A53" w:rsidRPr="0086289D">
        <w:rPr>
          <w:noProof/>
          <w:position w:val="-10"/>
        </w:rPr>
        <w:object w:dxaOrig="380" w:dyaOrig="320" w14:anchorId="455E4885">
          <v:shape id="_x0000_i1052" type="#_x0000_t75" alt="" style="width:18.85pt;height:15.5pt;mso-width-percent:0;mso-height-percent:0;mso-width-percent:0;mso-height-percent:0" o:ole="">
            <v:imagedata r:id="rId143" o:title=""/>
          </v:shape>
          <o:OLEObject Type="Embed" ProgID="Equation.DSMT4" ShapeID="_x0000_i1052" DrawAspect="Content" ObjectID="_1682236172" r:id="rId144"/>
        </w:objec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FM</w:t>
      </w:r>
      <w:r>
        <w:rPr>
          <w:rFonts w:hint="eastAsia"/>
        </w:rPr>
        <w:t>调制，试写出</w:t>
      </w:r>
      <w:r w:rsidR="00763A53" w:rsidRPr="00B77312">
        <w:rPr>
          <w:noProof/>
          <w:position w:val="-14"/>
        </w:rPr>
        <w:object w:dxaOrig="460" w:dyaOrig="400" w14:anchorId="526BADAE">
          <v:shape id="_x0000_i1051" type="#_x0000_t75" alt="" style="width:22.2pt;height:19.5pt;mso-width-percent:0;mso-height-percent:0;mso-width-percent:0;mso-height-percent:0" o:ole="">
            <v:imagedata r:id="rId138" o:title=""/>
          </v:shape>
          <o:OLEObject Type="Embed" ProgID="Equation.DSMT4" ShapeID="_x0000_i1051" DrawAspect="Content" ObjectID="_1682236173" r:id="rId145"/>
        </w:object>
      </w:r>
      <w:r>
        <w:rPr>
          <w:rFonts w:hint="eastAsia"/>
        </w:rPr>
        <w:t>的</w:t>
      </w:r>
      <w:r w:rsidR="00EC2644">
        <w:rPr>
          <w:rFonts w:hint="eastAsia"/>
        </w:rPr>
        <w:t>表达式、</w:t>
      </w:r>
      <w:r w:rsidR="00852405">
        <w:rPr>
          <w:rFonts w:hint="eastAsia"/>
        </w:rPr>
        <w:t>近似带宽</w:t>
      </w:r>
      <w:r w:rsidR="009122CF">
        <w:rPr>
          <w:rFonts w:hint="eastAsia"/>
        </w:rPr>
        <w:t>；</w:t>
      </w:r>
    </w:p>
    <w:p w14:paraId="75945631" w14:textId="367929E8" w:rsidR="00B77312" w:rsidRDefault="00B77312" w:rsidP="003B5F3A">
      <w:pPr>
        <w:ind w:left="600" w:hangingChars="250" w:hanging="600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若采用相位偏移常数为</w:t>
      </w:r>
      <w:r w:rsidR="00763A53" w:rsidRPr="00B77312">
        <w:rPr>
          <w:noProof/>
          <w:position w:val="-14"/>
        </w:rPr>
        <w:object w:dxaOrig="720" w:dyaOrig="380" w14:anchorId="1392EE17">
          <v:shape id="_x0000_i1050" type="#_x0000_t75" alt="" style="width:36.35pt;height:18.85pt;mso-width-percent:0;mso-height-percent:0;mso-width-percent:0;mso-height-percent:0" o:ole="">
            <v:imagedata r:id="rId146" o:title=""/>
          </v:shape>
          <o:OLEObject Type="Embed" ProgID="Equation.DSMT4" ShapeID="_x0000_i1050" DrawAspect="Content" ObjectID="_1682236174" r:id="rId147"/>
        </w:object>
      </w:r>
      <w:r>
        <w:t>rad/V</w:t>
      </w:r>
      <w:r>
        <w:rPr>
          <w:rFonts w:hint="eastAsia"/>
        </w:rPr>
        <w:t>的</w:t>
      </w:r>
      <w:r>
        <w:rPr>
          <w:rFonts w:hint="eastAsia"/>
        </w:rPr>
        <w:t>PM</w:t>
      </w:r>
      <w:r>
        <w:rPr>
          <w:rFonts w:hint="eastAsia"/>
        </w:rPr>
        <w:t>调制，试写出</w:t>
      </w:r>
      <w:r w:rsidR="00763A53" w:rsidRPr="00B77312">
        <w:rPr>
          <w:noProof/>
          <w:position w:val="-14"/>
        </w:rPr>
        <w:object w:dxaOrig="460" w:dyaOrig="400" w14:anchorId="406313C0">
          <v:shape id="_x0000_i1049" type="#_x0000_t75" alt="" style="width:22.2pt;height:19.5pt;mso-width-percent:0;mso-height-percent:0;mso-width-percent:0;mso-height-percent:0" o:ole="">
            <v:imagedata r:id="rId138" o:title=""/>
          </v:shape>
          <o:OLEObject Type="Embed" ProgID="Equation.DSMT4" ShapeID="_x0000_i1049" DrawAspect="Content" ObjectID="_1682236175" r:id="rId148"/>
        </w:object>
      </w:r>
      <w:r>
        <w:rPr>
          <w:rFonts w:hint="eastAsia"/>
        </w:rPr>
        <w:t>的表达式。</w:t>
      </w:r>
    </w:p>
    <w:p w14:paraId="6151614F" w14:textId="77777777" w:rsidR="00B77312" w:rsidRPr="00B77312" w:rsidRDefault="00B77312" w:rsidP="009122CF">
      <w:pPr>
        <w:spacing w:beforeLines="25" w:before="81" w:line="252" w:lineRule="auto"/>
        <w:ind w:left="240" w:hangingChars="100" w:hanging="240"/>
        <w:jc w:val="left"/>
      </w:pPr>
    </w:p>
    <w:p w14:paraId="6E3CEAF6" w14:textId="77777777" w:rsidR="00BB5DE1" w:rsidRPr="003B5F3A" w:rsidRDefault="00BB5DE1" w:rsidP="009122CF">
      <w:pPr>
        <w:spacing w:beforeLines="25" w:before="81" w:line="252" w:lineRule="auto"/>
        <w:jc w:val="left"/>
      </w:pPr>
    </w:p>
    <w:p w14:paraId="246650B4" w14:textId="2020984F" w:rsidR="00032C91" w:rsidRDefault="00812E20" w:rsidP="00812E20">
      <w:pPr>
        <w:pageBreakBefore/>
        <w:outlineLvl w:val="0"/>
      </w:pPr>
      <w:r w:rsidRPr="007D6318">
        <w:rPr>
          <w:rFonts w:eastAsia="黑体"/>
        </w:rPr>
        <w:lastRenderedPageBreak/>
        <w:fldChar w:fldCharType="begin"/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 w:hint="eastAsia"/>
        </w:rPr>
        <w:instrText>seq nb\* CHINESENUM3 \* MERGEFORMAT</w:instrText>
      </w:r>
      <w:r w:rsidRPr="007D6318">
        <w:rPr>
          <w:rFonts w:eastAsia="黑体"/>
        </w:rPr>
        <w:instrText xml:space="preserve"> </w:instrText>
      </w:r>
      <w:r w:rsidRPr="007D6318">
        <w:rPr>
          <w:rFonts w:eastAsia="黑体"/>
        </w:rPr>
        <w:fldChar w:fldCharType="separate"/>
      </w:r>
      <w:r w:rsidR="001C41CF" w:rsidRPr="007D6318">
        <w:rPr>
          <w:rFonts w:eastAsia="黑体" w:hint="eastAsia"/>
          <w:noProof/>
        </w:rPr>
        <w:t>四</w:t>
      </w:r>
      <w:r w:rsidRPr="007D6318">
        <w:rPr>
          <w:rFonts w:eastAsia="黑体"/>
        </w:rPr>
        <w:fldChar w:fldCharType="end"/>
      </w:r>
      <w:r>
        <w:rPr>
          <w:rFonts w:eastAsia="黑体" w:hint="eastAsia"/>
        </w:rPr>
        <w:t>、（</w:t>
      </w:r>
      <w:r w:rsidRPr="00054AD5">
        <w:rPr>
          <w:rFonts w:hint="eastAsia"/>
        </w:rPr>
        <w:t>1</w:t>
      </w:r>
      <w:r w:rsidR="00532D33">
        <w:rPr>
          <w:rFonts w:hint="eastAsia"/>
        </w:rPr>
        <w:t>5</w:t>
      </w:r>
      <w:r w:rsidRPr="00054AD5">
        <w:rPr>
          <w:rFonts w:hint="eastAsia"/>
        </w:rPr>
        <w:t>分</w:t>
      </w:r>
      <w:r>
        <w:rPr>
          <w:rFonts w:hint="eastAsia"/>
        </w:rPr>
        <w:t>）设</w:t>
      </w:r>
      <w:r w:rsidR="00763A53">
        <w:rPr>
          <w:noProof/>
          <w:position w:val="-28"/>
        </w:rPr>
        <w:object w:dxaOrig="2400" w:dyaOrig="680" w14:anchorId="0B727246">
          <v:shape id="_x0000_i1048" type="#_x0000_t75" alt="" style="width:120.45pt;height:34.3pt;mso-width-percent:0;mso-height-percent:0;mso-width-percent:0;mso-height-percent:0" o:ole="">
            <v:imagedata r:id="rId149" o:title=""/>
          </v:shape>
          <o:OLEObject Type="Embed" ProgID="Equation.DSMT4" ShapeID="_x0000_i1048" DrawAspect="Content" ObjectID="_1682236176" r:id="rId150"/>
        </w:object>
      </w:r>
      <w:r>
        <w:rPr>
          <w:rFonts w:hint="eastAsia"/>
        </w:rPr>
        <w:t>，</w:t>
      </w:r>
      <w:r w:rsidR="00763A53" w:rsidRPr="000232FC">
        <w:rPr>
          <w:noProof/>
          <w:position w:val="-28"/>
        </w:rPr>
        <w:object w:dxaOrig="2460" w:dyaOrig="680" w14:anchorId="20148127">
          <v:shape id="_x0000_i1047" type="#_x0000_t75" alt="" style="width:123.15pt;height:34.3pt;mso-width-percent:0;mso-height-percent:0;mso-width-percent:0;mso-height-percent:0" o:ole="">
            <v:imagedata r:id="rId151" o:title=""/>
          </v:shape>
          <o:OLEObject Type="Embed" ProgID="Equation.DSMT4" ShapeID="_x0000_i1047" DrawAspect="Content" ObjectID="_1682236177" r:id="rId152"/>
        </w:object>
      </w:r>
      <w:r w:rsidR="000F35F0">
        <w:rPr>
          <w:rFonts w:hint="eastAsia"/>
        </w:rPr>
        <w:t>，</w:t>
      </w:r>
      <w:r>
        <w:rPr>
          <w:rFonts w:hint="eastAsia"/>
        </w:rPr>
        <w:t>其中</w:t>
      </w:r>
      <w:r w:rsidRPr="00E93BD3">
        <w:rPr>
          <w:rFonts w:hint="eastAsia"/>
          <w:i/>
        </w:rPr>
        <w:t>a</w:t>
      </w:r>
      <w:r w:rsidRPr="00E93BD3">
        <w:rPr>
          <w:rFonts w:hint="eastAsia"/>
          <w:i/>
          <w:vertAlign w:val="subscript"/>
        </w:rPr>
        <w:t>n</w:t>
      </w:r>
      <w:r>
        <w:rPr>
          <w:rFonts w:hint="eastAsia"/>
        </w:rPr>
        <w:t>以独立等概方式取值于</w:t>
      </w:r>
      <w:r w:rsidR="00763A53" w:rsidRPr="00E93BD3">
        <w:rPr>
          <w:noProof/>
          <w:position w:val="-4"/>
        </w:rPr>
        <w:object w:dxaOrig="300" w:dyaOrig="260" w14:anchorId="4096A159">
          <v:shape id="_x0000_i1046" type="#_x0000_t75" alt="" style="width:14.8pt;height:12.1pt;mso-width-percent:0;mso-height-percent:0;mso-width-percent:0;mso-height-percent:0" o:ole="">
            <v:imagedata r:id="rId153" o:title=""/>
          </v:shape>
          <o:OLEObject Type="Embed" ProgID="Equation.DSMT4" ShapeID="_x0000_i1046" DrawAspect="Content" ObjectID="_1682236178" r:id="rId154"/>
        </w:object>
      </w:r>
      <w:r w:rsidR="000F35F0">
        <w:rPr>
          <w:rFonts w:hint="eastAsia"/>
        </w:rPr>
        <w:t>，</w:t>
      </w:r>
      <w:r w:rsidR="00763A53" w:rsidRPr="000232FC">
        <w:rPr>
          <w:noProof/>
          <w:position w:val="-32"/>
        </w:rPr>
        <w:object w:dxaOrig="1680" w:dyaOrig="760" w14:anchorId="7D5444C1">
          <v:shape id="_x0000_i1045" type="#_x0000_t75" alt="" style="width:84.1pt;height:37.7pt;mso-width-percent:0;mso-height-percent:0;mso-width-percent:0;mso-height-percent:0" o:ole="">
            <v:imagedata r:id="rId155" o:title=""/>
          </v:shape>
          <o:OLEObject Type="Embed" ProgID="Equation.DSMT4" ShapeID="_x0000_i1045" DrawAspect="Content" ObjectID="_1682236179" r:id="rId156"/>
        </w:object>
      </w:r>
      <w:r w:rsidR="000F35F0">
        <w:rPr>
          <w:rFonts w:hint="eastAsia"/>
        </w:rPr>
        <w:t>，</w:t>
      </w:r>
      <w:r w:rsidR="00763A53" w:rsidRPr="000232FC">
        <w:rPr>
          <w:noProof/>
          <w:position w:val="-28"/>
        </w:rPr>
        <w:object w:dxaOrig="2960" w:dyaOrig="680" w14:anchorId="3DDC4D96">
          <v:shape id="_x0000_i1044" type="#_x0000_t75" alt="" style="width:148.05pt;height:33.65pt;mso-width-percent:0;mso-height-percent:0;mso-width-percent:0;mso-height-percent:0" o:ole="">
            <v:imagedata r:id="rId157" o:title=""/>
          </v:shape>
          <o:OLEObject Type="Embed" ProgID="Equation.DSMT4" ShapeID="_x0000_i1044" DrawAspect="Content" ObjectID="_1682236180" r:id="rId158"/>
        </w:object>
      </w:r>
      <w:r>
        <w:rPr>
          <w:rFonts w:hint="eastAsia"/>
        </w:rPr>
        <w:t>。</w:t>
      </w:r>
      <w:r w:rsidR="002B093F">
        <w:rPr>
          <w:rFonts w:hint="eastAsia"/>
        </w:rPr>
        <w:t>试求</w:t>
      </w:r>
      <w:r w:rsidR="00032C91">
        <w:rPr>
          <w:rFonts w:hint="eastAsia"/>
        </w:rPr>
        <w:t>：</w:t>
      </w:r>
    </w:p>
    <w:p w14:paraId="29791F4F" w14:textId="2BC9EA36" w:rsidR="00032C91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63A53" w:rsidRPr="00032C91">
        <w:rPr>
          <w:noProof/>
          <w:position w:val="-14"/>
        </w:rPr>
        <w:object w:dxaOrig="580" w:dyaOrig="400" w14:anchorId="47BFA815">
          <v:shape id="_x0000_i1043" type="#_x0000_t75" alt="" style="width:28.95pt;height:19.5pt;mso-width-percent:0;mso-height-percent:0;mso-width-percent:0;mso-height-percent:0" o:ole="">
            <v:imagedata r:id="rId159" o:title=""/>
          </v:shape>
          <o:OLEObject Type="Embed" ProgID="Equation.DSMT4" ShapeID="_x0000_i1043" DrawAspect="Content" ObjectID="_1682236181" r:id="rId160"/>
        </w:object>
      </w:r>
      <w:r w:rsidR="000F35F0">
        <w:rPr>
          <w:rFonts w:hint="eastAsia"/>
        </w:rPr>
        <w:t>、</w:t>
      </w:r>
      <w:r w:rsidR="00763A53" w:rsidRPr="000F35F0">
        <w:rPr>
          <w:noProof/>
          <w:position w:val="-14"/>
        </w:rPr>
        <w:object w:dxaOrig="600" w:dyaOrig="400" w14:anchorId="6718364D">
          <v:shape id="_x0000_i1042" type="#_x0000_t75" alt="" style="width:30.3pt;height:19.5pt;mso-width-percent:0;mso-height-percent:0;mso-width-percent:0;mso-height-percent:0" o:ole="">
            <v:imagedata r:id="rId161" o:title=""/>
          </v:shape>
          <o:OLEObject Type="Embed" ProgID="Equation.DSMT4" ShapeID="_x0000_i1042" DrawAspect="Content" ObjectID="_1682236182" r:id="rId162"/>
        </w:object>
      </w:r>
      <w:r>
        <w:rPr>
          <w:rFonts w:hint="eastAsia"/>
        </w:rPr>
        <w:t>的</w:t>
      </w:r>
      <w:r w:rsidR="000232FC">
        <w:rPr>
          <w:rFonts w:hint="eastAsia"/>
        </w:rPr>
        <w:t>傅氏变换</w:t>
      </w:r>
      <w:r w:rsidR="00763A53" w:rsidRPr="000232FC">
        <w:rPr>
          <w:noProof/>
          <w:position w:val="-14"/>
        </w:rPr>
        <w:object w:dxaOrig="680" w:dyaOrig="400" w14:anchorId="4243489C">
          <v:shape id="_x0000_i1041" type="#_x0000_t75" alt="" style="width:33.65pt;height:19.5pt;mso-width-percent:0;mso-height-percent:0;mso-width-percent:0;mso-height-percent:0" o:ole="">
            <v:imagedata r:id="rId163" o:title=""/>
          </v:shape>
          <o:OLEObject Type="Embed" ProgID="Equation.DSMT4" ShapeID="_x0000_i1041" DrawAspect="Content" ObjectID="_1682236183" r:id="rId164"/>
        </w:object>
      </w:r>
      <w:r w:rsidR="000F35F0">
        <w:rPr>
          <w:rFonts w:hint="eastAsia"/>
        </w:rPr>
        <w:t>、</w:t>
      </w:r>
      <w:r w:rsidR="00763A53" w:rsidRPr="000F35F0">
        <w:rPr>
          <w:noProof/>
          <w:position w:val="-14"/>
        </w:rPr>
        <w:object w:dxaOrig="720" w:dyaOrig="400" w14:anchorId="268ADECE">
          <v:shape id="_x0000_i1040" type="#_x0000_t75" alt="" style="width:36.35pt;height:19.5pt;mso-width-percent:0;mso-height-percent:0;mso-width-percent:0;mso-height-percent:0" o:ole="">
            <v:imagedata r:id="rId165" o:title=""/>
          </v:shape>
          <o:OLEObject Type="Embed" ProgID="Equation.DSMT4" ShapeID="_x0000_i1040" DrawAspect="Content" ObjectID="_1682236184" r:id="rId166"/>
        </w:object>
      </w:r>
      <w:r>
        <w:rPr>
          <w:rFonts w:hint="eastAsia"/>
        </w:rPr>
        <w:t>；</w:t>
      </w:r>
    </w:p>
    <w:p w14:paraId="374F22C7" w14:textId="6D4BD842" w:rsidR="00032C91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63A53" w:rsidRPr="002B093F">
        <w:rPr>
          <w:noProof/>
          <w:position w:val="-14"/>
        </w:rPr>
        <w:object w:dxaOrig="540" w:dyaOrig="400" w14:anchorId="4BF80541">
          <v:shape id="_x0000_i1039" type="#_x0000_t75" alt="" style="width:26.9pt;height:19.5pt;mso-width-percent:0;mso-height-percent:0;mso-width-percent:0;mso-height-percent:0" o:ole="">
            <v:imagedata r:id="rId167" o:title=""/>
          </v:shape>
          <o:OLEObject Type="Embed" ProgID="Equation.DSMT4" ShapeID="_x0000_i1039" DrawAspect="Content" ObjectID="_1682236185" r:id="rId168"/>
        </w:object>
      </w:r>
      <w:r>
        <w:rPr>
          <w:rFonts w:hint="eastAsia"/>
        </w:rPr>
        <w:t>的功率谱密度、主瓣带宽；</w:t>
      </w:r>
    </w:p>
    <w:p w14:paraId="2AB2B77A" w14:textId="711192B6" w:rsidR="00812E20" w:rsidRDefault="00032C91" w:rsidP="00032C91">
      <w:pPr>
        <w:outlineLvl w:val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63A53" w:rsidRPr="002B093F">
        <w:rPr>
          <w:noProof/>
          <w:position w:val="-14"/>
        </w:rPr>
        <w:object w:dxaOrig="560" w:dyaOrig="400" w14:anchorId="4D0ACE8C">
          <v:shape id="_x0000_i1038" type="#_x0000_t75" alt="" style="width:27.6pt;height:19.5pt;mso-width-percent:0;mso-height-percent:0;mso-width-percent:0;mso-height-percent:0" o:ole="">
            <v:imagedata r:id="rId169" o:title=""/>
          </v:shape>
          <o:OLEObject Type="Embed" ProgID="Equation.DSMT4" ShapeID="_x0000_i1038" DrawAspect="Content" ObjectID="_1682236186" r:id="rId170"/>
        </w:object>
      </w:r>
      <w:r>
        <w:rPr>
          <w:rFonts w:hint="eastAsia"/>
        </w:rPr>
        <w:t>的</w:t>
      </w:r>
      <w:r w:rsidR="000F35F0">
        <w:rPr>
          <w:rFonts w:hint="eastAsia"/>
        </w:rPr>
        <w:t>功率谱密度、主瓣带宽</w:t>
      </w:r>
      <w:r>
        <w:rPr>
          <w:rFonts w:hint="eastAsia"/>
        </w:rPr>
        <w:t>。</w:t>
      </w:r>
      <w:r w:rsidR="002B093F">
        <w:t xml:space="preserve">  </w:t>
      </w:r>
    </w:p>
    <w:p w14:paraId="66D9C2FF" w14:textId="77777777" w:rsidR="00B51DDE" w:rsidRDefault="00B51DDE" w:rsidP="00BC2092">
      <w:pPr>
        <w:spacing w:beforeLines="25" w:before="81" w:line="252" w:lineRule="auto"/>
        <w:ind w:left="600" w:hangingChars="250" w:hanging="600"/>
      </w:pPr>
    </w:p>
    <w:p w14:paraId="2B18A185" w14:textId="77777777" w:rsidR="00812E20" w:rsidRPr="00BC2092" w:rsidRDefault="00812E20" w:rsidP="00812E20">
      <w:pPr>
        <w:spacing w:line="252" w:lineRule="auto"/>
        <w:ind w:leftChars="100" w:left="480" w:hangingChars="100" w:hanging="240"/>
      </w:pPr>
    </w:p>
    <w:p w14:paraId="43173152" w14:textId="52857A4E" w:rsidR="00C813B2" w:rsidRDefault="00C813B2" w:rsidP="00D23556"/>
    <w:p w14:paraId="6BCBFB57" w14:textId="77777777" w:rsidR="00C813B2" w:rsidRDefault="00C813B2" w:rsidP="00C813B2">
      <w:pPr>
        <w:pStyle w:val="-11"/>
        <w:widowControl/>
        <w:snapToGrid w:val="0"/>
        <w:ind w:firstLineChars="0" w:firstLine="0"/>
        <w:jc w:val="left"/>
        <w:rPr>
          <w:color w:val="000000"/>
          <w:kern w:val="0"/>
        </w:rPr>
      </w:pPr>
      <w:r>
        <w:rPr>
          <w:color w:val="000000"/>
          <w:kern w:val="0"/>
        </w:rPr>
        <w:t xml:space="preserve"> </w:t>
      </w:r>
    </w:p>
    <w:p w14:paraId="1101956C" w14:textId="64A00712" w:rsidR="00D23556" w:rsidRDefault="00D23556" w:rsidP="0038730C">
      <w:pPr>
        <w:pageBreakBefore/>
        <w:jc w:val="left"/>
        <w:outlineLvl w:val="0"/>
        <w:rPr>
          <w:szCs w:val="21"/>
        </w:rPr>
      </w:pPr>
      <w:r>
        <w:rPr>
          <w:rFonts w:eastAsia="黑体"/>
          <w:szCs w:val="21"/>
        </w:rPr>
        <w:lastRenderedPageBreak/>
        <w:fldChar w:fldCharType="begin"/>
      </w:r>
      <w:r>
        <w:rPr>
          <w:rFonts w:eastAsia="黑体"/>
          <w:szCs w:val="21"/>
        </w:rPr>
        <w:instrText xml:space="preserve"> </w:instrText>
      </w:r>
      <w:r>
        <w:rPr>
          <w:rFonts w:eastAsia="黑体" w:hint="eastAsia"/>
          <w:szCs w:val="21"/>
        </w:rPr>
        <w:instrText>seq nb\* CHINESENUM3 \* MERGEFORMAT</w:instrText>
      </w:r>
      <w:r>
        <w:rPr>
          <w:rFonts w:eastAsia="黑体"/>
          <w:szCs w:val="21"/>
        </w:rPr>
        <w:instrText xml:space="preserve"> </w:instrText>
      </w:r>
      <w:r>
        <w:rPr>
          <w:rFonts w:eastAsia="黑体"/>
          <w:szCs w:val="21"/>
        </w:rPr>
        <w:fldChar w:fldCharType="separate"/>
      </w:r>
      <w:r w:rsidR="001C41CF">
        <w:rPr>
          <w:rFonts w:eastAsia="黑体" w:hint="eastAsia"/>
          <w:noProof/>
          <w:szCs w:val="21"/>
        </w:rPr>
        <w:t>五</w:t>
      </w:r>
      <w:r>
        <w:rPr>
          <w:rFonts w:eastAsia="黑体"/>
          <w:szCs w:val="21"/>
        </w:rPr>
        <w:fldChar w:fldCharType="end"/>
      </w:r>
      <w:r>
        <w:rPr>
          <w:rFonts w:eastAsia="黑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="00532D33">
        <w:rPr>
          <w:rFonts w:hint="eastAsia"/>
          <w:szCs w:val="21"/>
        </w:rPr>
        <w:t>5</w:t>
      </w:r>
      <w:r>
        <w:rPr>
          <w:rFonts w:hint="eastAsia"/>
          <w:szCs w:val="21"/>
        </w:rPr>
        <w:t>分）某</w:t>
      </w:r>
      <w:r w:rsidR="00744F9F">
        <w:rPr>
          <w:rFonts w:hint="eastAsia"/>
          <w:szCs w:val="21"/>
        </w:rPr>
        <w:t>基带传输系统</w:t>
      </w:r>
      <w:r>
        <w:rPr>
          <w:rFonts w:hint="eastAsia"/>
          <w:szCs w:val="21"/>
        </w:rPr>
        <w:t>在</w:t>
      </w:r>
      <w:r w:rsidR="007028AC">
        <w:rPr>
          <w:rFonts w:hint="eastAsia"/>
          <w:szCs w:val="21"/>
        </w:rPr>
        <w:t>比特周期</w:t>
      </w:r>
      <w:r w:rsidR="00763A53" w:rsidRPr="007028AC">
        <w:rPr>
          <w:noProof/>
          <w:position w:val="-14"/>
          <w:szCs w:val="21"/>
        </w:rPr>
        <w:object w:dxaOrig="639" w:dyaOrig="400" w14:anchorId="2DB88C9B">
          <v:shape id="_x0000_i1037" type="#_x0000_t75" alt="" style="width:31.65pt;height:19.5pt;mso-width-percent:0;mso-height-percent:0;mso-width-percent:0;mso-height-percent:0" o:ole="">
            <v:imagedata r:id="rId171" o:title=""/>
          </v:shape>
          <o:OLEObject Type="Embed" ProgID="Equation.DSMT4" ShapeID="_x0000_i1037" DrawAspect="Content" ObjectID="_1682236187" r:id="rId172"/>
        </w:object>
      </w:r>
      <w:r>
        <w:rPr>
          <w:rFonts w:hint="eastAsia"/>
          <w:szCs w:val="21"/>
        </w:rPr>
        <w:t>内</w:t>
      </w:r>
      <w:r w:rsidR="00744F9F">
        <w:rPr>
          <w:rFonts w:hint="eastAsia"/>
          <w:szCs w:val="21"/>
        </w:rPr>
        <w:t>等概</w:t>
      </w:r>
      <w:r>
        <w:rPr>
          <w:rFonts w:hint="eastAsia"/>
          <w:szCs w:val="21"/>
        </w:rPr>
        <w:t>发送</w:t>
      </w:r>
      <w:r w:rsidR="00763A53" w:rsidRPr="00744F9F">
        <w:rPr>
          <w:noProof/>
          <w:position w:val="-30"/>
          <w:szCs w:val="21"/>
        </w:rPr>
        <w:object w:dxaOrig="2120" w:dyaOrig="720" w14:anchorId="5ADAA050">
          <v:shape id="_x0000_i1036" type="#_x0000_t75" alt="" style="width:105.65pt;height:37.7pt;mso-width-percent:0;mso-height-percent:0;mso-width-percent:0;mso-height-percent:0" o:ole="">
            <v:imagedata r:id="rId173" o:title=""/>
          </v:shape>
          <o:OLEObject Type="Embed" ProgID="Equation.DSMT4" ShapeID="_x0000_i1036" DrawAspect="Content" ObjectID="_1682236188" r:id="rId174"/>
        </w:object>
      </w:r>
      <w:r w:rsidR="00B5203A">
        <w:rPr>
          <w:rFonts w:hint="eastAsia"/>
          <w:szCs w:val="21"/>
        </w:rPr>
        <w:t>或</w:t>
      </w:r>
      <w:r w:rsidR="00763A53" w:rsidRPr="007028AC">
        <w:rPr>
          <w:noProof/>
          <w:position w:val="-14"/>
          <w:szCs w:val="21"/>
        </w:rPr>
        <w:object w:dxaOrig="1400" w:dyaOrig="400" w14:anchorId="2E6C6C54">
          <v:shape id="_x0000_i1035" type="#_x0000_t75" alt="" style="width:70pt;height:19.5pt;mso-width-percent:0;mso-height-percent:0;mso-width-percent:0;mso-height-percent:0" o:ole="">
            <v:imagedata r:id="rId175" o:title=""/>
          </v:shape>
          <o:OLEObject Type="Embed" ProgID="Equation.DSMT4" ShapeID="_x0000_i1035" DrawAspect="Content" ObjectID="_1682236189" r:id="rId176"/>
        </w:object>
      </w:r>
      <w:r w:rsidR="00042A42">
        <w:rPr>
          <w:rFonts w:hint="eastAsia"/>
          <w:szCs w:val="21"/>
        </w:rPr>
        <w:t>。</w:t>
      </w:r>
      <w:r>
        <w:rPr>
          <w:rFonts w:hint="eastAsia"/>
          <w:szCs w:val="21"/>
        </w:rPr>
        <w:t>发送信号叠加了</w:t>
      </w:r>
      <w:r w:rsidR="00CD5465">
        <w:rPr>
          <w:rFonts w:hint="eastAsia"/>
          <w:szCs w:val="21"/>
        </w:rPr>
        <w:t>双</w:t>
      </w:r>
      <w:r>
        <w:rPr>
          <w:rFonts w:hint="eastAsia"/>
          <w:szCs w:val="21"/>
        </w:rPr>
        <w:t>边功率谱密度为</w:t>
      </w:r>
      <w:r w:rsidR="00763A53" w:rsidRPr="007028AC">
        <w:rPr>
          <w:noProof/>
          <w:position w:val="-12"/>
          <w:szCs w:val="21"/>
        </w:rPr>
        <w:object w:dxaOrig="580" w:dyaOrig="360" w14:anchorId="45371950">
          <v:shape id="_x0000_i1034" type="#_x0000_t75" alt="" style="width:28.95pt;height:17.5pt;mso-width-percent:0;mso-height-percent:0;mso-width-percent:0;mso-height-percent:0" o:ole="">
            <v:imagedata r:id="rId177" o:title=""/>
          </v:shape>
          <o:OLEObject Type="Embed" ProgID="Equation.DSMT4" ShapeID="_x0000_i1034" DrawAspect="Content" ObjectID="_1682236190" r:id="rId178"/>
        </w:object>
      </w:r>
      <w:r>
        <w:rPr>
          <w:rFonts w:hint="eastAsia"/>
          <w:szCs w:val="21"/>
        </w:rPr>
        <w:t>的加性白高斯噪声</w:t>
      </w:r>
      <w:r w:rsidR="00763A53" w:rsidRPr="00FC7FD5">
        <w:rPr>
          <w:noProof/>
          <w:position w:val="-14"/>
          <w:szCs w:val="21"/>
        </w:rPr>
        <w:object w:dxaOrig="620" w:dyaOrig="400" w14:anchorId="3156EF64">
          <v:shape id="_x0000_i1033" type="#_x0000_t75" alt="" style="width:30.95pt;height:19.5pt;mso-width-percent:0;mso-height-percent:0;mso-width-percent:0;mso-height-percent:0" o:ole="">
            <v:imagedata r:id="rId179" o:title=""/>
          </v:shape>
          <o:OLEObject Type="Embed" ProgID="Equation.DSMT4" ShapeID="_x0000_i1033" DrawAspect="Content" ObjectID="_1682236191" r:id="rId180"/>
        </w:object>
      </w:r>
      <w:r w:rsidR="00FC7FD5">
        <w:rPr>
          <w:rFonts w:hint="eastAsia"/>
          <w:szCs w:val="21"/>
        </w:rPr>
        <w:t>后通过</w:t>
      </w:r>
      <w:r w:rsidR="007028AC">
        <w:rPr>
          <w:rFonts w:hint="eastAsia"/>
          <w:szCs w:val="21"/>
        </w:rPr>
        <w:t>对</w:t>
      </w:r>
      <w:r w:rsidR="00763A53" w:rsidRPr="007028AC">
        <w:rPr>
          <w:noProof/>
          <w:position w:val="-14"/>
          <w:szCs w:val="21"/>
        </w:rPr>
        <w:object w:dxaOrig="540" w:dyaOrig="400" w14:anchorId="09C8B863">
          <v:shape id="_x0000_i1032" type="#_x0000_t75" alt="" style="width:26.9pt;height:19.5pt;mso-width-percent:0;mso-height-percent:0;mso-width-percent:0;mso-height-percent:0" o:ole="">
            <v:imagedata r:id="rId181" o:title=""/>
          </v:shape>
          <o:OLEObject Type="Embed" ProgID="Equation.DSMT4" ShapeID="_x0000_i1032" DrawAspect="Content" ObjectID="_1682236192" r:id="rId182"/>
        </w:object>
      </w:r>
      <w:r w:rsidR="007028AC">
        <w:rPr>
          <w:rFonts w:hint="eastAsia"/>
          <w:szCs w:val="21"/>
        </w:rPr>
        <w:t>匹配的匹配滤波器</w:t>
      </w:r>
      <w:r w:rsidR="00763A53" w:rsidRPr="00FC7FD5">
        <w:rPr>
          <w:noProof/>
          <w:position w:val="-14"/>
          <w:szCs w:val="21"/>
        </w:rPr>
        <w:object w:dxaOrig="480" w:dyaOrig="400" w14:anchorId="6D00F24A">
          <v:shape id="_x0000_i1031" type="#_x0000_t75" alt="" style="width:23.55pt;height:19.5pt;mso-width-percent:0;mso-height-percent:0;mso-width-percent:0;mso-height-percent:0" o:ole="">
            <v:imagedata r:id="rId183" o:title=""/>
          </v:shape>
          <o:OLEObject Type="Embed" ProgID="Equation.DSMT4" ShapeID="_x0000_i1031" DrawAspect="Content" ObjectID="_1682236193" r:id="rId184"/>
        </w:object>
      </w:r>
      <w:r>
        <w:rPr>
          <w:rFonts w:hint="eastAsia"/>
          <w:szCs w:val="21"/>
        </w:rPr>
        <w:t>，然后在</w:t>
      </w:r>
      <w:r w:rsidR="00763A53" w:rsidRPr="00FC7FD5">
        <w:rPr>
          <w:noProof/>
          <w:position w:val="-12"/>
          <w:szCs w:val="21"/>
        </w:rPr>
        <w:object w:dxaOrig="580" w:dyaOrig="360" w14:anchorId="7E084DCC">
          <v:shape id="_x0000_i1030" type="#_x0000_t75" alt="" style="width:27.6pt;height:17.5pt;mso-width-percent:0;mso-height-percent:0;mso-width-percent:0;mso-height-percent:0" o:ole="">
            <v:imagedata r:id="rId185" o:title=""/>
          </v:shape>
          <o:OLEObject Type="Embed" ProgID="Equation.DSMT4" ShapeID="_x0000_i1030" DrawAspect="Content" ObjectID="_1682236194" r:id="rId186"/>
        </w:object>
      </w:r>
      <w:r w:rsidR="00042A42">
        <w:rPr>
          <w:rFonts w:hint="eastAsia"/>
          <w:szCs w:val="21"/>
        </w:rPr>
        <w:t>时刻采样判决。</w:t>
      </w:r>
      <w:r w:rsidR="007028AC">
        <w:rPr>
          <w:rFonts w:hint="eastAsia"/>
          <w:szCs w:val="21"/>
        </w:rPr>
        <w:t>已知</w:t>
      </w:r>
      <w:r w:rsidR="00763A53" w:rsidRPr="007028AC">
        <w:rPr>
          <w:noProof/>
          <w:position w:val="-14"/>
          <w:szCs w:val="21"/>
        </w:rPr>
        <w:object w:dxaOrig="480" w:dyaOrig="400" w14:anchorId="41A167B0">
          <v:shape id="_x0000_i1029" type="#_x0000_t75" alt="" style="width:23.55pt;height:19.5pt;mso-width-percent:0;mso-height-percent:0;mso-width-percent:0;mso-height-percent:0" o:ole="">
            <v:imagedata r:id="rId187" o:title=""/>
          </v:shape>
          <o:OLEObject Type="Embed" ProgID="Equation.DSMT4" ShapeID="_x0000_i1029" DrawAspect="Content" ObjectID="_1682236195" r:id="rId188"/>
        </w:object>
      </w:r>
      <w:r w:rsidR="007028AC">
        <w:rPr>
          <w:rFonts w:hint="eastAsia"/>
          <w:szCs w:val="21"/>
        </w:rPr>
        <w:t>的能量为</w:t>
      </w:r>
      <w:r w:rsidR="004C0B19">
        <w:rPr>
          <w:rFonts w:hint="eastAsia"/>
          <w:szCs w:val="21"/>
        </w:rPr>
        <w:t>1</w:t>
      </w:r>
      <w:r w:rsidR="007028AC">
        <w:rPr>
          <w:rFonts w:hint="eastAsia"/>
          <w:szCs w:val="21"/>
        </w:rPr>
        <w:t>。</w:t>
      </w:r>
      <w:r w:rsidR="009D22E5">
        <w:rPr>
          <w:rFonts w:hint="eastAsia"/>
          <w:szCs w:val="21"/>
        </w:rPr>
        <w:t>试：</w:t>
      </w:r>
    </w:p>
    <w:p w14:paraId="79F2712F" w14:textId="4595829A" w:rsidR="004C0B19" w:rsidRDefault="004C0B19" w:rsidP="00013EB2">
      <w:pPr>
        <w:ind w:left="240" w:hangingChars="100" w:hanging="24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求出</w:t>
      </w:r>
      <w:r>
        <w:rPr>
          <w:rFonts w:hint="eastAsia"/>
          <w:szCs w:val="21"/>
        </w:rPr>
        <w:t>平均比特能量</w:t>
      </w:r>
      <w:r w:rsidR="00763A53" w:rsidRPr="004C0B19">
        <w:rPr>
          <w:noProof/>
          <w:position w:val="-12"/>
          <w:szCs w:val="21"/>
        </w:rPr>
        <w:object w:dxaOrig="300" w:dyaOrig="360" w14:anchorId="36F47963">
          <v:shape id="_x0000_i1028" type="#_x0000_t75" alt="" style="width:14.8pt;height:17.5pt;mso-width-percent:0;mso-height-percent:0;mso-width-percent:0;mso-height-percent:0" o:ole="">
            <v:imagedata r:id="rId189" o:title=""/>
          </v:shape>
          <o:OLEObject Type="Embed" ProgID="Equation.DSMT4" ShapeID="_x0000_i1028" DrawAspect="Content" ObjectID="_1682236196" r:id="rId190"/>
        </w:object>
      </w:r>
      <w:r>
        <w:rPr>
          <w:rFonts w:hint="eastAsia"/>
          <w:szCs w:val="21"/>
        </w:rPr>
        <w:t>；</w:t>
      </w:r>
    </w:p>
    <w:p w14:paraId="6FCCFF23" w14:textId="68570C29" w:rsidR="00D23556" w:rsidRDefault="00D23556" w:rsidP="00013EB2">
      <w:pPr>
        <w:ind w:left="240" w:hangingChars="100" w:hanging="240"/>
        <w:rPr>
          <w:szCs w:val="21"/>
        </w:rPr>
      </w:pPr>
      <w:r>
        <w:rPr>
          <w:rFonts w:hint="eastAsia"/>
          <w:szCs w:val="21"/>
        </w:rPr>
        <w:t>（</w:t>
      </w:r>
      <w:r w:rsidR="004C0B19"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写出</w:t>
      </w:r>
      <w:r w:rsidR="00FC7FD5">
        <w:rPr>
          <w:rFonts w:hint="eastAsia"/>
          <w:szCs w:val="21"/>
        </w:rPr>
        <w:t>匹配</w:t>
      </w:r>
      <w:r>
        <w:rPr>
          <w:rFonts w:hint="eastAsia"/>
          <w:szCs w:val="21"/>
        </w:rPr>
        <w:t>滤波器冲激响应</w:t>
      </w:r>
      <w:r w:rsidR="00763A53" w:rsidRPr="009D22E5">
        <w:rPr>
          <w:noProof/>
          <w:position w:val="-14"/>
          <w:szCs w:val="21"/>
        </w:rPr>
        <w:object w:dxaOrig="480" w:dyaOrig="400" w14:anchorId="61549067">
          <v:shape id="_x0000_i1027" type="#_x0000_t75" alt="" style="width:23.55pt;height:19.5pt;mso-width-percent:0;mso-height-percent:0;mso-width-percent:0;mso-height-percent:0" o:ole="">
            <v:imagedata r:id="rId191" o:title=""/>
          </v:shape>
          <o:OLEObject Type="Embed" ProgID="Equation.DSMT4" ShapeID="_x0000_i1027" DrawAspect="Content" ObjectID="_1682236197" r:id="rId192"/>
        </w:object>
      </w:r>
      <w:r w:rsidR="009D22E5">
        <w:rPr>
          <w:rFonts w:hint="eastAsia"/>
          <w:szCs w:val="21"/>
        </w:rPr>
        <w:t>的表达式</w:t>
      </w:r>
      <w:r>
        <w:rPr>
          <w:rFonts w:hint="eastAsia"/>
          <w:szCs w:val="21"/>
        </w:rPr>
        <w:t>；</w:t>
      </w:r>
    </w:p>
    <w:p w14:paraId="49418A2D" w14:textId="2DD7EE92" w:rsidR="00013EB2" w:rsidRDefault="00042A42" w:rsidP="00013EB2">
      <w:pPr>
        <w:rPr>
          <w:szCs w:val="21"/>
        </w:rPr>
      </w:pPr>
      <w:r>
        <w:rPr>
          <w:rFonts w:hint="eastAsia"/>
          <w:szCs w:val="21"/>
        </w:rPr>
        <w:t>（</w:t>
      </w:r>
      <w:r w:rsidR="004C0B19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求出</w:t>
      </w:r>
      <w:r w:rsidR="00D23556">
        <w:rPr>
          <w:rFonts w:hint="eastAsia"/>
          <w:szCs w:val="21"/>
        </w:rPr>
        <w:t>发送</w:t>
      </w:r>
      <w:r w:rsidR="00763A53" w:rsidRPr="009D22E5">
        <w:rPr>
          <w:noProof/>
          <w:position w:val="-14"/>
          <w:szCs w:val="21"/>
        </w:rPr>
        <w:object w:dxaOrig="540" w:dyaOrig="400" w14:anchorId="6936E9C5">
          <v:shape id="_x0000_i1026" type="#_x0000_t75" alt="" style="width:26.9pt;height:19.5pt;mso-width-percent:0;mso-height-percent:0;mso-width-percent:0;mso-height-percent:0" o:ole="">
            <v:imagedata r:id="rId193" o:title=""/>
          </v:shape>
          <o:OLEObject Type="Embed" ProgID="Equation.DSMT4" ShapeID="_x0000_i1026" DrawAspect="Content" ObjectID="_1682236198" r:id="rId194"/>
        </w:object>
      </w:r>
      <w:r w:rsidR="00013EB2">
        <w:rPr>
          <w:rFonts w:hint="eastAsia"/>
          <w:szCs w:val="21"/>
        </w:rPr>
        <w:t>、</w:t>
      </w:r>
      <w:r w:rsidR="00763A53" w:rsidRPr="00013EB2">
        <w:rPr>
          <w:noProof/>
          <w:position w:val="-14"/>
          <w:szCs w:val="21"/>
        </w:rPr>
        <w:object w:dxaOrig="560" w:dyaOrig="400" w14:anchorId="3C804593">
          <v:shape id="_x0000_i1025" type="#_x0000_t75" alt="" style="width:27.6pt;height:20.2pt;mso-width-percent:0;mso-height-percent:0;mso-width-percent:0;mso-height-percent:0" o:ole="">
            <v:imagedata r:id="rId195" o:title=""/>
          </v:shape>
          <o:OLEObject Type="Embed" ProgID="Equation.DSMT4" ShapeID="_x0000_i1025" DrawAspect="Content" ObjectID="_1682236199" r:id="rId196"/>
        </w:object>
      </w:r>
      <w:r w:rsidR="00013EB2">
        <w:rPr>
          <w:rFonts w:hint="eastAsia"/>
          <w:szCs w:val="21"/>
        </w:rPr>
        <w:t>条件</w:t>
      </w:r>
      <w:r w:rsidR="009D22E5">
        <w:rPr>
          <w:rFonts w:hint="eastAsia"/>
          <w:szCs w:val="21"/>
        </w:rPr>
        <w:t>下采样</w:t>
      </w:r>
      <w:r w:rsidR="00D23556">
        <w:rPr>
          <w:rFonts w:hint="eastAsia"/>
          <w:szCs w:val="21"/>
        </w:rPr>
        <w:t>值</w:t>
      </w:r>
      <w:r w:rsidR="00D23556">
        <w:rPr>
          <w:rFonts w:hint="eastAsia"/>
          <w:i/>
          <w:szCs w:val="21"/>
        </w:rPr>
        <w:t>y</w:t>
      </w:r>
      <w:r w:rsidR="00D23556">
        <w:rPr>
          <w:rFonts w:hint="eastAsia"/>
          <w:szCs w:val="21"/>
        </w:rPr>
        <w:t>的均值</w:t>
      </w:r>
      <w:r w:rsidR="00BB3369">
        <w:rPr>
          <w:rFonts w:hint="eastAsia"/>
          <w:szCs w:val="21"/>
        </w:rPr>
        <w:t>以及</w:t>
      </w:r>
      <w:r w:rsidR="00CB3A37">
        <w:rPr>
          <w:rFonts w:hint="eastAsia"/>
          <w:szCs w:val="21"/>
        </w:rPr>
        <w:t>采</w:t>
      </w:r>
      <w:r w:rsidR="00013EB2">
        <w:rPr>
          <w:rFonts w:hint="eastAsia"/>
          <w:szCs w:val="21"/>
        </w:rPr>
        <w:t>样点的信噪比；</w:t>
      </w:r>
    </w:p>
    <w:p w14:paraId="73CF1BAC" w14:textId="6E36D375" w:rsidR="00D23556" w:rsidRDefault="004C0B19" w:rsidP="00013EB2">
      <w:pPr>
        <w:rPr>
          <w:szCs w:val="21"/>
        </w:rPr>
      </w:pPr>
      <w:r>
        <w:rPr>
          <w:rFonts w:hint="eastAsia"/>
          <w:szCs w:val="21"/>
        </w:rPr>
        <w:t>（</w:t>
      </w:r>
      <w:r w:rsidR="00BB3369"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A037B9">
        <w:rPr>
          <w:rFonts w:hint="eastAsia"/>
          <w:szCs w:val="21"/>
        </w:rPr>
        <w:t>写出</w:t>
      </w:r>
      <w:r w:rsidR="00013EB2">
        <w:rPr>
          <w:rFonts w:hint="eastAsia"/>
          <w:szCs w:val="21"/>
        </w:rPr>
        <w:t>最佳判决门限</w:t>
      </w:r>
      <w:r w:rsidR="00A037B9">
        <w:rPr>
          <w:rFonts w:hint="eastAsia"/>
          <w:szCs w:val="21"/>
        </w:rPr>
        <w:t>，求出</w:t>
      </w:r>
      <w:r w:rsidR="00BB3369">
        <w:rPr>
          <w:rFonts w:hint="eastAsia"/>
          <w:szCs w:val="21"/>
        </w:rPr>
        <w:t>系统的</w:t>
      </w:r>
      <w:r w:rsidR="00066430">
        <w:rPr>
          <w:rFonts w:hint="eastAsia"/>
          <w:szCs w:val="21"/>
        </w:rPr>
        <w:t>平均</w:t>
      </w:r>
      <w:r w:rsidR="00FC7FD5">
        <w:rPr>
          <w:rFonts w:hint="eastAsia"/>
          <w:szCs w:val="21"/>
        </w:rPr>
        <w:t>误比特率</w:t>
      </w:r>
      <w:r w:rsidR="00D23556">
        <w:rPr>
          <w:rFonts w:hint="eastAsia"/>
          <w:szCs w:val="21"/>
        </w:rPr>
        <w:t>。</w:t>
      </w:r>
    </w:p>
    <w:p w14:paraId="55B52F0E" w14:textId="77777777" w:rsidR="001A5485" w:rsidRDefault="001A5485" w:rsidP="009D22E5">
      <w:pPr>
        <w:spacing w:line="252" w:lineRule="auto"/>
        <w:rPr>
          <w:szCs w:val="21"/>
        </w:rPr>
      </w:pPr>
    </w:p>
    <w:p w14:paraId="0E588ABE" w14:textId="77777777" w:rsidR="00D23556" w:rsidRDefault="00D23556" w:rsidP="00BC3328">
      <w:pPr>
        <w:widowControl/>
        <w:adjustRightInd/>
        <w:snapToGrid/>
        <w:jc w:val="left"/>
        <w:rPr>
          <w:kern w:val="0"/>
          <w:sz w:val="20"/>
          <w:szCs w:val="20"/>
        </w:rPr>
      </w:pPr>
    </w:p>
    <w:sectPr w:rsidR="00D23556" w:rsidSect="00BC3328">
      <w:headerReference w:type="even" r:id="rId197"/>
      <w:footerReference w:type="even" r:id="rId198"/>
      <w:footerReference w:type="default" r:id="rId199"/>
      <w:pgSz w:w="10319" w:h="14572" w:code="13"/>
      <w:pgMar w:top="567" w:right="851" w:bottom="567" w:left="1134" w:header="567" w:footer="283" w:gutter="57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C0A060" w14:textId="77777777" w:rsidR="00763A53" w:rsidRDefault="00763A53">
      <w:r>
        <w:separator/>
      </w:r>
    </w:p>
  </w:endnote>
  <w:endnote w:type="continuationSeparator" w:id="0">
    <w:p w14:paraId="492429B1" w14:textId="77777777" w:rsidR="00763A53" w:rsidRDefault="00763A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623F6C" w14:textId="37AB70A3" w:rsidR="002C4595" w:rsidRDefault="0095038E" w:rsidP="00476B01">
    <w:pPr>
      <w:pStyle w:val="a6"/>
      <w:pBdr>
        <w:top w:val="single" w:sz="4" w:space="1" w:color="auto"/>
      </w:pBdr>
      <w:wordWrap w:val="0"/>
      <w:jc w:val="right"/>
      <w:rPr>
        <w:lang w:eastAsia="zh-CN"/>
      </w:rPr>
    </w:pPr>
    <w:r>
      <w:rPr>
        <w:rStyle w:val="a8"/>
        <w:rFonts w:hint="eastAsia"/>
        <w:lang w:eastAsia="zh-CN"/>
      </w:rPr>
      <w:t>140</w:t>
    </w:r>
    <w:r w:rsidR="002C4595">
      <w:rPr>
        <w:rStyle w:val="a8"/>
        <w:rFonts w:hint="eastAsia"/>
        <w:lang w:eastAsia="zh-CN"/>
      </w:rPr>
      <w:t>A1</w:t>
    </w:r>
    <w:r w:rsidR="002C4595">
      <w:rPr>
        <w:rStyle w:val="a8"/>
        <w:rFonts w:hint="eastAsia"/>
        <w:lang w:eastAsia="zh-CN"/>
      </w:rPr>
      <w:t>卷</w:t>
    </w:r>
    <w:r w:rsidR="002C4595">
      <w:rPr>
        <w:rStyle w:val="a8"/>
        <w:rFonts w:hint="eastAsia"/>
      </w:rPr>
      <w:t>第</w:t>
    </w:r>
    <w:r w:rsidR="002C4595">
      <w:rPr>
        <w:rStyle w:val="a8"/>
      </w:rPr>
      <w:fldChar w:fldCharType="begin"/>
    </w:r>
    <w:r w:rsidR="002C4595">
      <w:rPr>
        <w:rStyle w:val="a8"/>
      </w:rPr>
      <w:instrText xml:space="preserve"> PAGE </w:instrText>
    </w:r>
    <w:r w:rsidR="002C4595">
      <w:rPr>
        <w:rStyle w:val="a8"/>
      </w:rPr>
      <w:fldChar w:fldCharType="separate"/>
    </w:r>
    <w:r w:rsidR="00332DEC">
      <w:rPr>
        <w:rStyle w:val="a8"/>
        <w:noProof/>
      </w:rPr>
      <w:t>6</w:t>
    </w:r>
    <w:r w:rsidR="002C4595">
      <w:rPr>
        <w:rStyle w:val="a8"/>
      </w:rPr>
      <w:fldChar w:fldCharType="end"/>
    </w:r>
    <w:r w:rsidR="002C4595">
      <w:rPr>
        <w:rStyle w:val="a8"/>
        <w:rFonts w:hint="eastAsia"/>
      </w:rPr>
      <w:t>页</w:t>
    </w:r>
    <w:r w:rsidR="002C4595">
      <w:rPr>
        <w:rStyle w:val="a8"/>
        <w:rFonts w:hint="eastAsia"/>
        <w:lang w:eastAsia="zh-CN"/>
      </w:rPr>
      <w:t>共</w:t>
    </w:r>
    <w:r w:rsidR="002C4595">
      <w:rPr>
        <w:rStyle w:val="a8"/>
        <w:lang w:eastAsia="zh-CN"/>
      </w:rPr>
      <w:fldChar w:fldCharType="begin"/>
    </w:r>
    <w:r w:rsidR="002C4595">
      <w:rPr>
        <w:rStyle w:val="a8"/>
        <w:lang w:eastAsia="zh-CN"/>
      </w:rPr>
      <w:instrText xml:space="preserve"> </w:instrText>
    </w:r>
    <w:r w:rsidR="002C4595">
      <w:rPr>
        <w:rStyle w:val="a8"/>
        <w:rFonts w:hint="eastAsia"/>
        <w:lang w:eastAsia="zh-CN"/>
      </w:rPr>
      <w:instrText>NUMPAGES  \* Arabic  \* MERGEFORMAT</w:instrText>
    </w:r>
    <w:r w:rsidR="002C4595">
      <w:rPr>
        <w:rStyle w:val="a8"/>
        <w:lang w:eastAsia="zh-CN"/>
      </w:rPr>
      <w:instrText xml:space="preserve"> </w:instrText>
    </w:r>
    <w:r w:rsidR="002C4595">
      <w:rPr>
        <w:rStyle w:val="a8"/>
        <w:lang w:eastAsia="zh-CN"/>
      </w:rPr>
      <w:fldChar w:fldCharType="separate"/>
    </w:r>
    <w:r w:rsidR="00332DEC">
      <w:rPr>
        <w:rStyle w:val="a8"/>
        <w:noProof/>
        <w:lang w:eastAsia="zh-CN"/>
      </w:rPr>
      <w:t>7</w:t>
    </w:r>
    <w:r w:rsidR="002C4595">
      <w:rPr>
        <w:rStyle w:val="a8"/>
        <w:lang w:eastAsia="zh-CN"/>
      </w:rPr>
      <w:fldChar w:fldCharType="end"/>
    </w:r>
    <w:r w:rsidR="002C4595">
      <w:rPr>
        <w:rStyle w:val="a8"/>
        <w:lang w:eastAsia="zh-CN"/>
      </w:rPr>
      <w:t>页</w:t>
    </w:r>
    <w:r w:rsidR="002C4595">
      <w:rPr>
        <w:rStyle w:val="a8"/>
        <w:rFonts w:hint="eastAsia"/>
        <w:lang w:eastAsia="zh-CN"/>
      </w:rPr>
      <w:t xml:space="preserve">  </w:t>
    </w:r>
    <w:r w:rsidR="002C4595">
      <w:rPr>
        <w:rStyle w:val="a8"/>
        <w:lang w:eastAsia="zh-CN"/>
      </w:rPr>
      <w:t xml:space="preserve">       </w:t>
    </w:r>
    <w:r w:rsidR="002C4595">
      <w:rPr>
        <w:rStyle w:val="a8"/>
        <w:lang w:eastAsia="zh-CN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334891" w14:textId="0436F5E6" w:rsidR="002C4595" w:rsidRDefault="002C4595" w:rsidP="00476B01">
    <w:pPr>
      <w:pStyle w:val="a6"/>
      <w:pBdr>
        <w:top w:val="single" w:sz="4" w:space="1" w:color="auto"/>
      </w:pBdr>
    </w:pPr>
    <w:r>
      <w:rPr>
        <w:rStyle w:val="a8"/>
        <w:lang w:eastAsia="zh-CN"/>
      </w:rPr>
      <w:t xml:space="preserve"> </w:t>
    </w:r>
    <w:r>
      <w:rPr>
        <w:rStyle w:val="a8"/>
        <w:lang w:eastAsia="zh-CN"/>
      </w:rPr>
      <w:tab/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332DEC">
      <w:rPr>
        <w:rStyle w:val="a8"/>
        <w:noProof/>
      </w:rPr>
      <w:t>7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</w:rPr>
      <w:t xml:space="preserve">  </w:t>
    </w:r>
    <w:r>
      <w:rPr>
        <w:rStyle w:val="a8"/>
        <w:rFonts w:hint="eastAsia"/>
      </w:rPr>
      <w:t>共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332DEC">
      <w:rPr>
        <w:rStyle w:val="a8"/>
        <w:noProof/>
      </w:rPr>
      <w:t>7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773240" w14:textId="77777777" w:rsidR="00763A53" w:rsidRDefault="00763A53">
      <w:r>
        <w:separator/>
      </w:r>
    </w:p>
  </w:footnote>
  <w:footnote w:type="continuationSeparator" w:id="0">
    <w:p w14:paraId="0E719105" w14:textId="77777777" w:rsidR="00763A53" w:rsidRDefault="00763A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494DE9" w14:textId="77777777" w:rsidR="002C4595" w:rsidRPr="00C266C4" w:rsidRDefault="002C4595" w:rsidP="00951ADC">
    <w:pPr>
      <w:pStyle w:val="a5"/>
      <w:jc w:val="left"/>
      <w:rPr>
        <w:sz w:val="24"/>
        <w:szCs w:val="24"/>
      </w:rPr>
    </w:pPr>
    <w:r w:rsidRPr="00C266C4">
      <w:rPr>
        <w:rFonts w:hint="eastAsia"/>
        <w:sz w:val="24"/>
        <w:szCs w:val="24"/>
      </w:rPr>
      <w:t>姓名：</w:t>
    </w:r>
    <w:r w:rsidRPr="00C266C4">
      <w:rPr>
        <w:rFonts w:hint="eastAsia"/>
        <w:sz w:val="24"/>
        <w:szCs w:val="24"/>
      </w:rPr>
      <w:t xml:space="preserve">           </w:t>
    </w:r>
    <w:r w:rsidRPr="00C266C4">
      <w:rPr>
        <w:rFonts w:hint="eastAsia"/>
        <w:sz w:val="24"/>
        <w:szCs w:val="24"/>
      </w:rPr>
      <w:t>班级：</w:t>
    </w:r>
    <w:r w:rsidRPr="00C266C4">
      <w:rPr>
        <w:rFonts w:hint="eastAsia"/>
        <w:sz w:val="24"/>
        <w:szCs w:val="24"/>
      </w:rPr>
      <w:t xml:space="preserve">      </w:t>
    </w:r>
    <w:r>
      <w:rPr>
        <w:sz w:val="24"/>
        <w:szCs w:val="24"/>
      </w:rPr>
      <w:t xml:space="preserve">     </w:t>
    </w:r>
    <w:r>
      <w:rPr>
        <w:rFonts w:hint="eastAsia"/>
        <w:sz w:val="24"/>
        <w:szCs w:val="24"/>
      </w:rPr>
      <w:t xml:space="preserve">      </w:t>
    </w:r>
    <w:r w:rsidRPr="00C266C4">
      <w:rPr>
        <w:rFonts w:hint="eastAsia"/>
        <w:sz w:val="24"/>
        <w:szCs w:val="24"/>
      </w:rPr>
      <w:t>学号</w:t>
    </w:r>
    <w:r w:rsidRPr="00C266C4">
      <w:rPr>
        <w:rFonts w:hint="eastAsia"/>
        <w:sz w:val="24"/>
        <w:szCs w:val="24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DDB4000E"/>
    <w:lvl w:ilvl="0">
      <w:start w:val="1"/>
      <w:numFmt w:val="bullet"/>
      <w:lvlText w:val=""/>
      <w:lvlJc w:val="left"/>
      <w:pPr>
        <w:tabs>
          <w:tab w:val="num" w:pos="1134"/>
        </w:tabs>
        <w:ind w:left="1134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854"/>
        </w:tabs>
        <w:ind w:left="2214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2574"/>
        </w:tabs>
        <w:ind w:left="2934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3294"/>
        </w:tabs>
        <w:ind w:left="3654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4014"/>
        </w:tabs>
        <w:ind w:left="4374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4734"/>
        </w:tabs>
        <w:ind w:left="5094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5454"/>
        </w:tabs>
        <w:ind w:left="5814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6174"/>
        </w:tabs>
        <w:ind w:left="6534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6894"/>
        </w:tabs>
        <w:ind w:left="7254" w:hanging="360"/>
      </w:pPr>
      <w:rPr>
        <w:rFonts w:ascii="Wingdings" w:hAnsi="Wingdings" w:hint="default"/>
      </w:rPr>
    </w:lvl>
  </w:abstractNum>
  <w:abstractNum w:abstractNumId="1" w15:restartNumberingAfterBreak="0">
    <w:nsid w:val="0B3A6580"/>
    <w:multiLevelType w:val="hybridMultilevel"/>
    <w:tmpl w:val="5CF23CBC"/>
    <w:lvl w:ilvl="0" w:tplc="169A76E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FE106E"/>
    <w:multiLevelType w:val="hybridMultilevel"/>
    <w:tmpl w:val="68B8CFA2"/>
    <w:lvl w:ilvl="0" w:tplc="EFBA53B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6A4463"/>
    <w:multiLevelType w:val="hybridMultilevel"/>
    <w:tmpl w:val="25B84C4A"/>
    <w:lvl w:ilvl="0" w:tplc="5D9A4F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7E03B2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57C4425"/>
    <w:multiLevelType w:val="hybridMultilevel"/>
    <w:tmpl w:val="36C8F31A"/>
    <w:lvl w:ilvl="0" w:tplc="A2340C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B63394C"/>
    <w:multiLevelType w:val="hybridMultilevel"/>
    <w:tmpl w:val="A3A21E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5D3571FD"/>
    <w:multiLevelType w:val="hybridMultilevel"/>
    <w:tmpl w:val="E3DE6D86"/>
    <w:lvl w:ilvl="0" w:tplc="51E4F754">
      <w:start w:val="1"/>
      <w:numFmt w:val="bullet"/>
      <w:suff w:val="space"/>
      <w:lvlText w:val=""/>
      <w:lvlJc w:val="left"/>
      <w:pPr>
        <w:ind w:left="227" w:hanging="227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782394A"/>
    <w:multiLevelType w:val="hybridMultilevel"/>
    <w:tmpl w:val="F454FCAC"/>
    <w:lvl w:ilvl="0" w:tplc="DE4E07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C7042CF"/>
    <w:multiLevelType w:val="hybridMultilevel"/>
    <w:tmpl w:val="66FC2D06"/>
    <w:lvl w:ilvl="0" w:tplc="DECA745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1D66BE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5"/>
  </w:num>
  <w:num w:numId="5">
    <w:abstractNumId w:val="3"/>
  </w:num>
  <w:num w:numId="6">
    <w:abstractNumId w:val="2"/>
  </w:num>
  <w:num w:numId="7">
    <w:abstractNumId w:val="9"/>
  </w:num>
  <w:num w:numId="8">
    <w:abstractNumId w:val="10"/>
  </w:num>
  <w:num w:numId="9">
    <w:abstractNumId w:val="4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aurora:used-aurora" w:val="i:1"/>
  </w:docVars>
  <w:rsids>
    <w:rsidRoot w:val="002A5E89"/>
    <w:rsid w:val="0000039D"/>
    <w:rsid w:val="00000DEF"/>
    <w:rsid w:val="00004937"/>
    <w:rsid w:val="000053C8"/>
    <w:rsid w:val="0000628A"/>
    <w:rsid w:val="0000758A"/>
    <w:rsid w:val="000075F8"/>
    <w:rsid w:val="000118C1"/>
    <w:rsid w:val="00011931"/>
    <w:rsid w:val="00011C4D"/>
    <w:rsid w:val="00013EB2"/>
    <w:rsid w:val="00014513"/>
    <w:rsid w:val="00022085"/>
    <w:rsid w:val="000232FC"/>
    <w:rsid w:val="00024E16"/>
    <w:rsid w:val="000266ED"/>
    <w:rsid w:val="00026987"/>
    <w:rsid w:val="00032C91"/>
    <w:rsid w:val="0003348B"/>
    <w:rsid w:val="00035CC4"/>
    <w:rsid w:val="000362A8"/>
    <w:rsid w:val="00036312"/>
    <w:rsid w:val="00040E1B"/>
    <w:rsid w:val="00042535"/>
    <w:rsid w:val="00042A42"/>
    <w:rsid w:val="00042EA0"/>
    <w:rsid w:val="00042F80"/>
    <w:rsid w:val="00043089"/>
    <w:rsid w:val="000431C6"/>
    <w:rsid w:val="00044250"/>
    <w:rsid w:val="00045C76"/>
    <w:rsid w:val="00051AF6"/>
    <w:rsid w:val="00055763"/>
    <w:rsid w:val="00055897"/>
    <w:rsid w:val="00061C13"/>
    <w:rsid w:val="00063EF8"/>
    <w:rsid w:val="000643D2"/>
    <w:rsid w:val="00065AD8"/>
    <w:rsid w:val="00066430"/>
    <w:rsid w:val="00070CCF"/>
    <w:rsid w:val="00072C1B"/>
    <w:rsid w:val="00075C1A"/>
    <w:rsid w:val="000760A5"/>
    <w:rsid w:val="00076707"/>
    <w:rsid w:val="00081268"/>
    <w:rsid w:val="00082AB9"/>
    <w:rsid w:val="00083108"/>
    <w:rsid w:val="000836DB"/>
    <w:rsid w:val="00086FAB"/>
    <w:rsid w:val="00093BE8"/>
    <w:rsid w:val="00094588"/>
    <w:rsid w:val="00094E9A"/>
    <w:rsid w:val="0009633A"/>
    <w:rsid w:val="000A10F4"/>
    <w:rsid w:val="000A6B16"/>
    <w:rsid w:val="000A744C"/>
    <w:rsid w:val="000A74C2"/>
    <w:rsid w:val="000B0C3B"/>
    <w:rsid w:val="000B0FF8"/>
    <w:rsid w:val="000B1FCA"/>
    <w:rsid w:val="000B42AE"/>
    <w:rsid w:val="000C159C"/>
    <w:rsid w:val="000C2302"/>
    <w:rsid w:val="000C51E4"/>
    <w:rsid w:val="000C56CE"/>
    <w:rsid w:val="000C7A75"/>
    <w:rsid w:val="000D06AF"/>
    <w:rsid w:val="000D10AE"/>
    <w:rsid w:val="000D3580"/>
    <w:rsid w:val="000D498B"/>
    <w:rsid w:val="000D5B88"/>
    <w:rsid w:val="000D6E02"/>
    <w:rsid w:val="000E3C35"/>
    <w:rsid w:val="000E4CD1"/>
    <w:rsid w:val="000E5705"/>
    <w:rsid w:val="000F1154"/>
    <w:rsid w:val="000F2B5B"/>
    <w:rsid w:val="000F35F0"/>
    <w:rsid w:val="000F66A1"/>
    <w:rsid w:val="000F6975"/>
    <w:rsid w:val="00100F86"/>
    <w:rsid w:val="00106519"/>
    <w:rsid w:val="00111BA6"/>
    <w:rsid w:val="00112C8F"/>
    <w:rsid w:val="0011375E"/>
    <w:rsid w:val="00113C3F"/>
    <w:rsid w:val="00120652"/>
    <w:rsid w:val="00120C01"/>
    <w:rsid w:val="00122ADF"/>
    <w:rsid w:val="0012335D"/>
    <w:rsid w:val="00126E53"/>
    <w:rsid w:val="00131014"/>
    <w:rsid w:val="00131352"/>
    <w:rsid w:val="00131F91"/>
    <w:rsid w:val="00133ACC"/>
    <w:rsid w:val="001348E0"/>
    <w:rsid w:val="00141AB6"/>
    <w:rsid w:val="001426CA"/>
    <w:rsid w:val="001449A7"/>
    <w:rsid w:val="001462A1"/>
    <w:rsid w:val="001514B0"/>
    <w:rsid w:val="001540E4"/>
    <w:rsid w:val="00156FEC"/>
    <w:rsid w:val="00161A82"/>
    <w:rsid w:val="00163386"/>
    <w:rsid w:val="0016408C"/>
    <w:rsid w:val="00164441"/>
    <w:rsid w:val="00165202"/>
    <w:rsid w:val="001679DE"/>
    <w:rsid w:val="00170BD4"/>
    <w:rsid w:val="00177417"/>
    <w:rsid w:val="00177A92"/>
    <w:rsid w:val="0018093C"/>
    <w:rsid w:val="00184994"/>
    <w:rsid w:val="00185E46"/>
    <w:rsid w:val="00185FEA"/>
    <w:rsid w:val="001865ED"/>
    <w:rsid w:val="00191832"/>
    <w:rsid w:val="001930F5"/>
    <w:rsid w:val="00197BC5"/>
    <w:rsid w:val="001A0239"/>
    <w:rsid w:val="001A1431"/>
    <w:rsid w:val="001A543E"/>
    <w:rsid w:val="001A5485"/>
    <w:rsid w:val="001A63F6"/>
    <w:rsid w:val="001A6833"/>
    <w:rsid w:val="001A717A"/>
    <w:rsid w:val="001A77E3"/>
    <w:rsid w:val="001B1223"/>
    <w:rsid w:val="001B2313"/>
    <w:rsid w:val="001B497A"/>
    <w:rsid w:val="001B577C"/>
    <w:rsid w:val="001B5EB2"/>
    <w:rsid w:val="001B64E1"/>
    <w:rsid w:val="001B73B1"/>
    <w:rsid w:val="001C1886"/>
    <w:rsid w:val="001C2165"/>
    <w:rsid w:val="001C26C8"/>
    <w:rsid w:val="001C41CF"/>
    <w:rsid w:val="001C4B3B"/>
    <w:rsid w:val="001C4D23"/>
    <w:rsid w:val="001C60ED"/>
    <w:rsid w:val="001C71C5"/>
    <w:rsid w:val="001D0D85"/>
    <w:rsid w:val="001D0DE4"/>
    <w:rsid w:val="001D1D93"/>
    <w:rsid w:val="001D1FB6"/>
    <w:rsid w:val="001D2112"/>
    <w:rsid w:val="001D4C55"/>
    <w:rsid w:val="001D6784"/>
    <w:rsid w:val="001D6A5E"/>
    <w:rsid w:val="001D795F"/>
    <w:rsid w:val="001E11A8"/>
    <w:rsid w:val="001E5C48"/>
    <w:rsid w:val="001E66C4"/>
    <w:rsid w:val="001E6A62"/>
    <w:rsid w:val="001E77CB"/>
    <w:rsid w:val="001F1A8C"/>
    <w:rsid w:val="001F2FD6"/>
    <w:rsid w:val="001F5167"/>
    <w:rsid w:val="001F5276"/>
    <w:rsid w:val="001F6D11"/>
    <w:rsid w:val="00201D1C"/>
    <w:rsid w:val="00202710"/>
    <w:rsid w:val="00203218"/>
    <w:rsid w:val="00207634"/>
    <w:rsid w:val="002116D8"/>
    <w:rsid w:val="002130AE"/>
    <w:rsid w:val="0021313D"/>
    <w:rsid w:val="002135BC"/>
    <w:rsid w:val="0021401C"/>
    <w:rsid w:val="00217D5E"/>
    <w:rsid w:val="0022049B"/>
    <w:rsid w:val="002212A0"/>
    <w:rsid w:val="0022220D"/>
    <w:rsid w:val="0022401C"/>
    <w:rsid w:val="0022432F"/>
    <w:rsid w:val="002258FB"/>
    <w:rsid w:val="0022753E"/>
    <w:rsid w:val="00230D8E"/>
    <w:rsid w:val="0023208F"/>
    <w:rsid w:val="00232F01"/>
    <w:rsid w:val="00233CF4"/>
    <w:rsid w:val="0023553F"/>
    <w:rsid w:val="00236BC1"/>
    <w:rsid w:val="00236F45"/>
    <w:rsid w:val="00237875"/>
    <w:rsid w:val="002417D9"/>
    <w:rsid w:val="002458FD"/>
    <w:rsid w:val="002471BA"/>
    <w:rsid w:val="002476DB"/>
    <w:rsid w:val="00250D5C"/>
    <w:rsid w:val="002638AF"/>
    <w:rsid w:val="00263F37"/>
    <w:rsid w:val="002648E3"/>
    <w:rsid w:val="00264E6A"/>
    <w:rsid w:val="00265794"/>
    <w:rsid w:val="002663E5"/>
    <w:rsid w:val="00266666"/>
    <w:rsid w:val="00274D41"/>
    <w:rsid w:val="00275E52"/>
    <w:rsid w:val="00276097"/>
    <w:rsid w:val="00280DDF"/>
    <w:rsid w:val="00281C81"/>
    <w:rsid w:val="00284B3C"/>
    <w:rsid w:val="00284BCB"/>
    <w:rsid w:val="002855C0"/>
    <w:rsid w:val="00285A5A"/>
    <w:rsid w:val="00287E2E"/>
    <w:rsid w:val="0029005D"/>
    <w:rsid w:val="00290403"/>
    <w:rsid w:val="002911DE"/>
    <w:rsid w:val="002914E5"/>
    <w:rsid w:val="002945AA"/>
    <w:rsid w:val="002949F6"/>
    <w:rsid w:val="00295261"/>
    <w:rsid w:val="00296278"/>
    <w:rsid w:val="00296F90"/>
    <w:rsid w:val="00297A1C"/>
    <w:rsid w:val="00297EEB"/>
    <w:rsid w:val="002A3943"/>
    <w:rsid w:val="002A3BBD"/>
    <w:rsid w:val="002A44A3"/>
    <w:rsid w:val="002A4D01"/>
    <w:rsid w:val="002A527A"/>
    <w:rsid w:val="002A5E89"/>
    <w:rsid w:val="002A65EF"/>
    <w:rsid w:val="002B093F"/>
    <w:rsid w:val="002B2ECB"/>
    <w:rsid w:val="002B42AD"/>
    <w:rsid w:val="002B5E3C"/>
    <w:rsid w:val="002B7715"/>
    <w:rsid w:val="002C08C5"/>
    <w:rsid w:val="002C101E"/>
    <w:rsid w:val="002C1118"/>
    <w:rsid w:val="002C2973"/>
    <w:rsid w:val="002C4302"/>
    <w:rsid w:val="002C44EE"/>
    <w:rsid w:val="002C4595"/>
    <w:rsid w:val="002C686E"/>
    <w:rsid w:val="002C73AA"/>
    <w:rsid w:val="002D0706"/>
    <w:rsid w:val="002D4944"/>
    <w:rsid w:val="002D611D"/>
    <w:rsid w:val="002E1D5C"/>
    <w:rsid w:val="002E29B9"/>
    <w:rsid w:val="002F3414"/>
    <w:rsid w:val="002F3A32"/>
    <w:rsid w:val="002F54F6"/>
    <w:rsid w:val="002F6E59"/>
    <w:rsid w:val="003014F7"/>
    <w:rsid w:val="0030397C"/>
    <w:rsid w:val="003106D8"/>
    <w:rsid w:val="003107B3"/>
    <w:rsid w:val="003109C7"/>
    <w:rsid w:val="00320FA5"/>
    <w:rsid w:val="003247F5"/>
    <w:rsid w:val="00327AE1"/>
    <w:rsid w:val="00332DEC"/>
    <w:rsid w:val="00332FFD"/>
    <w:rsid w:val="00336010"/>
    <w:rsid w:val="00336502"/>
    <w:rsid w:val="003401DA"/>
    <w:rsid w:val="00341BC2"/>
    <w:rsid w:val="00341E7F"/>
    <w:rsid w:val="0034317A"/>
    <w:rsid w:val="00344831"/>
    <w:rsid w:val="00350F69"/>
    <w:rsid w:val="00351053"/>
    <w:rsid w:val="00353181"/>
    <w:rsid w:val="003536ED"/>
    <w:rsid w:val="00355DE1"/>
    <w:rsid w:val="003573E0"/>
    <w:rsid w:val="003642BE"/>
    <w:rsid w:val="0037009D"/>
    <w:rsid w:val="00371AED"/>
    <w:rsid w:val="003733BD"/>
    <w:rsid w:val="003765ED"/>
    <w:rsid w:val="00380063"/>
    <w:rsid w:val="00381308"/>
    <w:rsid w:val="003815D1"/>
    <w:rsid w:val="003819FC"/>
    <w:rsid w:val="00381D1B"/>
    <w:rsid w:val="00381E07"/>
    <w:rsid w:val="00382B8C"/>
    <w:rsid w:val="00384F27"/>
    <w:rsid w:val="00385C15"/>
    <w:rsid w:val="00385FF0"/>
    <w:rsid w:val="0038730C"/>
    <w:rsid w:val="003873F2"/>
    <w:rsid w:val="00387EAF"/>
    <w:rsid w:val="003958F0"/>
    <w:rsid w:val="003958FD"/>
    <w:rsid w:val="003968EA"/>
    <w:rsid w:val="003A0165"/>
    <w:rsid w:val="003A0BFB"/>
    <w:rsid w:val="003A0CC5"/>
    <w:rsid w:val="003A15C6"/>
    <w:rsid w:val="003A37A1"/>
    <w:rsid w:val="003A3847"/>
    <w:rsid w:val="003A5756"/>
    <w:rsid w:val="003A5A6F"/>
    <w:rsid w:val="003A7832"/>
    <w:rsid w:val="003B198B"/>
    <w:rsid w:val="003B1B2C"/>
    <w:rsid w:val="003B31F1"/>
    <w:rsid w:val="003B4F12"/>
    <w:rsid w:val="003B5F3A"/>
    <w:rsid w:val="003B6A71"/>
    <w:rsid w:val="003C16E9"/>
    <w:rsid w:val="003C2A2F"/>
    <w:rsid w:val="003C3890"/>
    <w:rsid w:val="003C4507"/>
    <w:rsid w:val="003C6708"/>
    <w:rsid w:val="003C7403"/>
    <w:rsid w:val="003D2C17"/>
    <w:rsid w:val="003D7248"/>
    <w:rsid w:val="003E28A0"/>
    <w:rsid w:val="003E5BA7"/>
    <w:rsid w:val="003E739F"/>
    <w:rsid w:val="003F2921"/>
    <w:rsid w:val="003F2E71"/>
    <w:rsid w:val="003F2FE4"/>
    <w:rsid w:val="003F5950"/>
    <w:rsid w:val="003F5DD4"/>
    <w:rsid w:val="003F6923"/>
    <w:rsid w:val="004029B0"/>
    <w:rsid w:val="00404A3C"/>
    <w:rsid w:val="00405E6C"/>
    <w:rsid w:val="00407745"/>
    <w:rsid w:val="00410040"/>
    <w:rsid w:val="00410235"/>
    <w:rsid w:val="004121C6"/>
    <w:rsid w:val="004124A5"/>
    <w:rsid w:val="004124E9"/>
    <w:rsid w:val="004127CF"/>
    <w:rsid w:val="004130E3"/>
    <w:rsid w:val="00413766"/>
    <w:rsid w:val="00413C0F"/>
    <w:rsid w:val="004156E3"/>
    <w:rsid w:val="004177A1"/>
    <w:rsid w:val="004203E3"/>
    <w:rsid w:val="00420AEE"/>
    <w:rsid w:val="0042120E"/>
    <w:rsid w:val="00422EF8"/>
    <w:rsid w:val="00422F8C"/>
    <w:rsid w:val="00422FB0"/>
    <w:rsid w:val="00425AF6"/>
    <w:rsid w:val="004278DA"/>
    <w:rsid w:val="00427BEF"/>
    <w:rsid w:val="00427F0C"/>
    <w:rsid w:val="00432ABB"/>
    <w:rsid w:val="004362E1"/>
    <w:rsid w:val="00436F12"/>
    <w:rsid w:val="00436F6B"/>
    <w:rsid w:val="004422B7"/>
    <w:rsid w:val="004432ED"/>
    <w:rsid w:val="00444D79"/>
    <w:rsid w:val="00445DB7"/>
    <w:rsid w:val="00450A46"/>
    <w:rsid w:val="0045112C"/>
    <w:rsid w:val="0045193D"/>
    <w:rsid w:val="00452959"/>
    <w:rsid w:val="00454B38"/>
    <w:rsid w:val="004560D0"/>
    <w:rsid w:val="00460FB3"/>
    <w:rsid w:val="004612D3"/>
    <w:rsid w:val="004637F6"/>
    <w:rsid w:val="0046466D"/>
    <w:rsid w:val="00464E01"/>
    <w:rsid w:val="00466943"/>
    <w:rsid w:val="00467232"/>
    <w:rsid w:val="00470756"/>
    <w:rsid w:val="00470EFC"/>
    <w:rsid w:val="00473B55"/>
    <w:rsid w:val="004747DD"/>
    <w:rsid w:val="00476B01"/>
    <w:rsid w:val="00476CD4"/>
    <w:rsid w:val="004825D7"/>
    <w:rsid w:val="00484835"/>
    <w:rsid w:val="004859BF"/>
    <w:rsid w:val="0048726B"/>
    <w:rsid w:val="004900BF"/>
    <w:rsid w:val="00490975"/>
    <w:rsid w:val="00491B28"/>
    <w:rsid w:val="00493243"/>
    <w:rsid w:val="0049448C"/>
    <w:rsid w:val="00495194"/>
    <w:rsid w:val="00497569"/>
    <w:rsid w:val="004A0D52"/>
    <w:rsid w:val="004A10FD"/>
    <w:rsid w:val="004B0435"/>
    <w:rsid w:val="004B04B6"/>
    <w:rsid w:val="004B1952"/>
    <w:rsid w:val="004B2D9A"/>
    <w:rsid w:val="004B3430"/>
    <w:rsid w:val="004B3541"/>
    <w:rsid w:val="004B5714"/>
    <w:rsid w:val="004B70FF"/>
    <w:rsid w:val="004B72A3"/>
    <w:rsid w:val="004B7FB7"/>
    <w:rsid w:val="004C04BE"/>
    <w:rsid w:val="004C0B19"/>
    <w:rsid w:val="004C1049"/>
    <w:rsid w:val="004C2D10"/>
    <w:rsid w:val="004C38A1"/>
    <w:rsid w:val="004C7950"/>
    <w:rsid w:val="004D4230"/>
    <w:rsid w:val="004D48CE"/>
    <w:rsid w:val="004D6745"/>
    <w:rsid w:val="004D747B"/>
    <w:rsid w:val="004E2C3C"/>
    <w:rsid w:val="004E345D"/>
    <w:rsid w:val="004E3765"/>
    <w:rsid w:val="004E5F8E"/>
    <w:rsid w:val="004E7A63"/>
    <w:rsid w:val="004F1468"/>
    <w:rsid w:val="004F27AA"/>
    <w:rsid w:val="004F2B8E"/>
    <w:rsid w:val="004F4A8C"/>
    <w:rsid w:val="004F7750"/>
    <w:rsid w:val="00500471"/>
    <w:rsid w:val="00501812"/>
    <w:rsid w:val="0050415E"/>
    <w:rsid w:val="00504D2E"/>
    <w:rsid w:val="00504FA2"/>
    <w:rsid w:val="0050785D"/>
    <w:rsid w:val="00511074"/>
    <w:rsid w:val="00512CBE"/>
    <w:rsid w:val="0051724B"/>
    <w:rsid w:val="005204CC"/>
    <w:rsid w:val="00523CAC"/>
    <w:rsid w:val="00524799"/>
    <w:rsid w:val="005251B0"/>
    <w:rsid w:val="005265EB"/>
    <w:rsid w:val="00527064"/>
    <w:rsid w:val="00527244"/>
    <w:rsid w:val="00530D6A"/>
    <w:rsid w:val="00531F74"/>
    <w:rsid w:val="0053208E"/>
    <w:rsid w:val="0053248F"/>
    <w:rsid w:val="00532D33"/>
    <w:rsid w:val="00534C6A"/>
    <w:rsid w:val="0053515D"/>
    <w:rsid w:val="00536097"/>
    <w:rsid w:val="0054025D"/>
    <w:rsid w:val="00541965"/>
    <w:rsid w:val="00542DEF"/>
    <w:rsid w:val="00543BB6"/>
    <w:rsid w:val="0055119C"/>
    <w:rsid w:val="0055164F"/>
    <w:rsid w:val="00553CE5"/>
    <w:rsid w:val="00555E37"/>
    <w:rsid w:val="005563BB"/>
    <w:rsid w:val="00556661"/>
    <w:rsid w:val="0055765C"/>
    <w:rsid w:val="00560D05"/>
    <w:rsid w:val="00561A50"/>
    <w:rsid w:val="005635A7"/>
    <w:rsid w:val="00565EAA"/>
    <w:rsid w:val="00566D6E"/>
    <w:rsid w:val="00571BE6"/>
    <w:rsid w:val="005721C2"/>
    <w:rsid w:val="0057230F"/>
    <w:rsid w:val="00572405"/>
    <w:rsid w:val="00573D77"/>
    <w:rsid w:val="005763D3"/>
    <w:rsid w:val="00580754"/>
    <w:rsid w:val="005823D1"/>
    <w:rsid w:val="00582A4A"/>
    <w:rsid w:val="005838E6"/>
    <w:rsid w:val="005863AB"/>
    <w:rsid w:val="00587757"/>
    <w:rsid w:val="00590AE2"/>
    <w:rsid w:val="0059139A"/>
    <w:rsid w:val="00593740"/>
    <w:rsid w:val="00593941"/>
    <w:rsid w:val="005948C5"/>
    <w:rsid w:val="00595108"/>
    <w:rsid w:val="0059577D"/>
    <w:rsid w:val="00596283"/>
    <w:rsid w:val="005A15E8"/>
    <w:rsid w:val="005A1CB9"/>
    <w:rsid w:val="005A23FF"/>
    <w:rsid w:val="005A3EC9"/>
    <w:rsid w:val="005A62A9"/>
    <w:rsid w:val="005A712E"/>
    <w:rsid w:val="005A7469"/>
    <w:rsid w:val="005B509F"/>
    <w:rsid w:val="005B6134"/>
    <w:rsid w:val="005B6A37"/>
    <w:rsid w:val="005C12BE"/>
    <w:rsid w:val="005C1B31"/>
    <w:rsid w:val="005C1DC8"/>
    <w:rsid w:val="005C36D1"/>
    <w:rsid w:val="005C4C77"/>
    <w:rsid w:val="005C5B90"/>
    <w:rsid w:val="005C663C"/>
    <w:rsid w:val="005D5105"/>
    <w:rsid w:val="005D5268"/>
    <w:rsid w:val="005E26FE"/>
    <w:rsid w:val="005E4073"/>
    <w:rsid w:val="005E408D"/>
    <w:rsid w:val="005E4541"/>
    <w:rsid w:val="005E65E4"/>
    <w:rsid w:val="005E7177"/>
    <w:rsid w:val="005F0979"/>
    <w:rsid w:val="005F0CDC"/>
    <w:rsid w:val="005F1662"/>
    <w:rsid w:val="005F309B"/>
    <w:rsid w:val="005F4FCB"/>
    <w:rsid w:val="005F5109"/>
    <w:rsid w:val="005F5851"/>
    <w:rsid w:val="005F6BD6"/>
    <w:rsid w:val="005F6F3C"/>
    <w:rsid w:val="005F7AAF"/>
    <w:rsid w:val="00600CF4"/>
    <w:rsid w:val="00603AEF"/>
    <w:rsid w:val="00613D73"/>
    <w:rsid w:val="00615B92"/>
    <w:rsid w:val="0061704B"/>
    <w:rsid w:val="006175F0"/>
    <w:rsid w:val="006209BD"/>
    <w:rsid w:val="00620B71"/>
    <w:rsid w:val="00620EEC"/>
    <w:rsid w:val="00623214"/>
    <w:rsid w:val="00626D8C"/>
    <w:rsid w:val="0062796B"/>
    <w:rsid w:val="00632821"/>
    <w:rsid w:val="006334EF"/>
    <w:rsid w:val="00635026"/>
    <w:rsid w:val="00636ADD"/>
    <w:rsid w:val="00636B1B"/>
    <w:rsid w:val="00636E1D"/>
    <w:rsid w:val="00640A49"/>
    <w:rsid w:val="00641EE5"/>
    <w:rsid w:val="00643074"/>
    <w:rsid w:val="00644C17"/>
    <w:rsid w:val="00647D2D"/>
    <w:rsid w:val="00650E43"/>
    <w:rsid w:val="00651367"/>
    <w:rsid w:val="00651434"/>
    <w:rsid w:val="00651DF4"/>
    <w:rsid w:val="00653767"/>
    <w:rsid w:val="00655A3B"/>
    <w:rsid w:val="006560C8"/>
    <w:rsid w:val="006563ED"/>
    <w:rsid w:val="00661FEB"/>
    <w:rsid w:val="00665E71"/>
    <w:rsid w:val="006661AC"/>
    <w:rsid w:val="00671755"/>
    <w:rsid w:val="00671D17"/>
    <w:rsid w:val="00672799"/>
    <w:rsid w:val="00673061"/>
    <w:rsid w:val="00674285"/>
    <w:rsid w:val="00675525"/>
    <w:rsid w:val="00676E04"/>
    <w:rsid w:val="006774B2"/>
    <w:rsid w:val="006776EC"/>
    <w:rsid w:val="006802C2"/>
    <w:rsid w:val="00681D3E"/>
    <w:rsid w:val="00683035"/>
    <w:rsid w:val="00683304"/>
    <w:rsid w:val="00683ABD"/>
    <w:rsid w:val="00685282"/>
    <w:rsid w:val="00685E49"/>
    <w:rsid w:val="006877D6"/>
    <w:rsid w:val="00687E63"/>
    <w:rsid w:val="00692981"/>
    <w:rsid w:val="00692E30"/>
    <w:rsid w:val="006A0741"/>
    <w:rsid w:val="006A1C60"/>
    <w:rsid w:val="006A1CF5"/>
    <w:rsid w:val="006A2F64"/>
    <w:rsid w:val="006A35AB"/>
    <w:rsid w:val="006A6966"/>
    <w:rsid w:val="006A73B4"/>
    <w:rsid w:val="006B029B"/>
    <w:rsid w:val="006B1CFB"/>
    <w:rsid w:val="006B2BD8"/>
    <w:rsid w:val="006B5C5B"/>
    <w:rsid w:val="006B61A3"/>
    <w:rsid w:val="006C18CA"/>
    <w:rsid w:val="006C19D0"/>
    <w:rsid w:val="006C33BF"/>
    <w:rsid w:val="006C367E"/>
    <w:rsid w:val="006C515E"/>
    <w:rsid w:val="006C6685"/>
    <w:rsid w:val="006C722F"/>
    <w:rsid w:val="006C764D"/>
    <w:rsid w:val="006C7AD4"/>
    <w:rsid w:val="006D0BFD"/>
    <w:rsid w:val="006D0F92"/>
    <w:rsid w:val="006D3C74"/>
    <w:rsid w:val="006E07C5"/>
    <w:rsid w:val="006E081C"/>
    <w:rsid w:val="006E10D9"/>
    <w:rsid w:val="006E5DE2"/>
    <w:rsid w:val="006F5C0A"/>
    <w:rsid w:val="006F75F3"/>
    <w:rsid w:val="007005D6"/>
    <w:rsid w:val="007028AC"/>
    <w:rsid w:val="00702E4F"/>
    <w:rsid w:val="00702F14"/>
    <w:rsid w:val="00703735"/>
    <w:rsid w:val="0070414D"/>
    <w:rsid w:val="00705379"/>
    <w:rsid w:val="00707C09"/>
    <w:rsid w:val="00714973"/>
    <w:rsid w:val="00715394"/>
    <w:rsid w:val="007176D2"/>
    <w:rsid w:val="00733763"/>
    <w:rsid w:val="00733CAB"/>
    <w:rsid w:val="00734075"/>
    <w:rsid w:val="00735D23"/>
    <w:rsid w:val="007410B7"/>
    <w:rsid w:val="0074193C"/>
    <w:rsid w:val="007422B4"/>
    <w:rsid w:val="00744F9F"/>
    <w:rsid w:val="00745B62"/>
    <w:rsid w:val="00747A7C"/>
    <w:rsid w:val="00747EDF"/>
    <w:rsid w:val="00750114"/>
    <w:rsid w:val="00750921"/>
    <w:rsid w:val="00752FBD"/>
    <w:rsid w:val="00753A2F"/>
    <w:rsid w:val="007628B9"/>
    <w:rsid w:val="00762C82"/>
    <w:rsid w:val="00763A53"/>
    <w:rsid w:val="0076469C"/>
    <w:rsid w:val="007652A2"/>
    <w:rsid w:val="00765432"/>
    <w:rsid w:val="0076652C"/>
    <w:rsid w:val="00766A66"/>
    <w:rsid w:val="007727B4"/>
    <w:rsid w:val="00780131"/>
    <w:rsid w:val="007801CC"/>
    <w:rsid w:val="007808A8"/>
    <w:rsid w:val="00780C30"/>
    <w:rsid w:val="00781A6E"/>
    <w:rsid w:val="00782502"/>
    <w:rsid w:val="00782888"/>
    <w:rsid w:val="0078367A"/>
    <w:rsid w:val="0078499B"/>
    <w:rsid w:val="00784B36"/>
    <w:rsid w:val="00784E86"/>
    <w:rsid w:val="00787EF4"/>
    <w:rsid w:val="0079102F"/>
    <w:rsid w:val="00792576"/>
    <w:rsid w:val="00795237"/>
    <w:rsid w:val="00797B81"/>
    <w:rsid w:val="00797CE9"/>
    <w:rsid w:val="007A0195"/>
    <w:rsid w:val="007A18B7"/>
    <w:rsid w:val="007A2882"/>
    <w:rsid w:val="007A5BE4"/>
    <w:rsid w:val="007A6C23"/>
    <w:rsid w:val="007A7168"/>
    <w:rsid w:val="007A73D9"/>
    <w:rsid w:val="007A76E9"/>
    <w:rsid w:val="007B02E4"/>
    <w:rsid w:val="007B158C"/>
    <w:rsid w:val="007B1AB6"/>
    <w:rsid w:val="007B2F83"/>
    <w:rsid w:val="007C2A91"/>
    <w:rsid w:val="007C31D0"/>
    <w:rsid w:val="007C47BD"/>
    <w:rsid w:val="007C5BCD"/>
    <w:rsid w:val="007C6C89"/>
    <w:rsid w:val="007D047C"/>
    <w:rsid w:val="007D04A6"/>
    <w:rsid w:val="007D1570"/>
    <w:rsid w:val="007D1D38"/>
    <w:rsid w:val="007D1F3E"/>
    <w:rsid w:val="007D3CEF"/>
    <w:rsid w:val="007D5077"/>
    <w:rsid w:val="007D6C7F"/>
    <w:rsid w:val="007D6D13"/>
    <w:rsid w:val="007E0223"/>
    <w:rsid w:val="007E3F25"/>
    <w:rsid w:val="007E481D"/>
    <w:rsid w:val="007E5077"/>
    <w:rsid w:val="007F1061"/>
    <w:rsid w:val="007F2F95"/>
    <w:rsid w:val="007F3BBF"/>
    <w:rsid w:val="0080050A"/>
    <w:rsid w:val="008010B3"/>
    <w:rsid w:val="00801E27"/>
    <w:rsid w:val="00804A72"/>
    <w:rsid w:val="00807550"/>
    <w:rsid w:val="00812746"/>
    <w:rsid w:val="00812E20"/>
    <w:rsid w:val="00812E58"/>
    <w:rsid w:val="00814756"/>
    <w:rsid w:val="008219A8"/>
    <w:rsid w:val="00827125"/>
    <w:rsid w:val="0082776E"/>
    <w:rsid w:val="00830208"/>
    <w:rsid w:val="0083135B"/>
    <w:rsid w:val="00831F1E"/>
    <w:rsid w:val="008325EB"/>
    <w:rsid w:val="0083295D"/>
    <w:rsid w:val="008335C8"/>
    <w:rsid w:val="008352AF"/>
    <w:rsid w:val="00835778"/>
    <w:rsid w:val="008401B4"/>
    <w:rsid w:val="00841B20"/>
    <w:rsid w:val="008423E9"/>
    <w:rsid w:val="008438FE"/>
    <w:rsid w:val="0084393B"/>
    <w:rsid w:val="00847E0D"/>
    <w:rsid w:val="00851EB0"/>
    <w:rsid w:val="00852405"/>
    <w:rsid w:val="00853B0B"/>
    <w:rsid w:val="0085455E"/>
    <w:rsid w:val="00855685"/>
    <w:rsid w:val="00855764"/>
    <w:rsid w:val="008563F9"/>
    <w:rsid w:val="00856C83"/>
    <w:rsid w:val="008611A0"/>
    <w:rsid w:val="0086289D"/>
    <w:rsid w:val="00865CB8"/>
    <w:rsid w:val="00867473"/>
    <w:rsid w:val="008674F6"/>
    <w:rsid w:val="00870DC5"/>
    <w:rsid w:val="0087101F"/>
    <w:rsid w:val="00872E1B"/>
    <w:rsid w:val="00876D12"/>
    <w:rsid w:val="00877E65"/>
    <w:rsid w:val="008818B4"/>
    <w:rsid w:val="00882487"/>
    <w:rsid w:val="00886243"/>
    <w:rsid w:val="00886C16"/>
    <w:rsid w:val="00891062"/>
    <w:rsid w:val="00891785"/>
    <w:rsid w:val="0089390D"/>
    <w:rsid w:val="00893E18"/>
    <w:rsid w:val="0089515E"/>
    <w:rsid w:val="008957DE"/>
    <w:rsid w:val="00896694"/>
    <w:rsid w:val="008977D0"/>
    <w:rsid w:val="008A0E7C"/>
    <w:rsid w:val="008A2222"/>
    <w:rsid w:val="008A2647"/>
    <w:rsid w:val="008A3BF9"/>
    <w:rsid w:val="008A52F7"/>
    <w:rsid w:val="008B04A5"/>
    <w:rsid w:val="008B0982"/>
    <w:rsid w:val="008B1C06"/>
    <w:rsid w:val="008B1F36"/>
    <w:rsid w:val="008B2BE4"/>
    <w:rsid w:val="008B326D"/>
    <w:rsid w:val="008B5EBE"/>
    <w:rsid w:val="008B7857"/>
    <w:rsid w:val="008B7FA3"/>
    <w:rsid w:val="008C1198"/>
    <w:rsid w:val="008C477C"/>
    <w:rsid w:val="008C5C36"/>
    <w:rsid w:val="008D3650"/>
    <w:rsid w:val="008D69F1"/>
    <w:rsid w:val="008E00D3"/>
    <w:rsid w:val="008E0452"/>
    <w:rsid w:val="008E14F8"/>
    <w:rsid w:val="008E1534"/>
    <w:rsid w:val="008E1CCE"/>
    <w:rsid w:val="008E23EF"/>
    <w:rsid w:val="008E30BA"/>
    <w:rsid w:val="008E3825"/>
    <w:rsid w:val="008F06A1"/>
    <w:rsid w:val="008F0966"/>
    <w:rsid w:val="008F34C9"/>
    <w:rsid w:val="008F3C55"/>
    <w:rsid w:val="008F41D1"/>
    <w:rsid w:val="008F5C7B"/>
    <w:rsid w:val="008F5D54"/>
    <w:rsid w:val="008F5E51"/>
    <w:rsid w:val="008F787E"/>
    <w:rsid w:val="00900293"/>
    <w:rsid w:val="00901240"/>
    <w:rsid w:val="0090405F"/>
    <w:rsid w:val="0090445F"/>
    <w:rsid w:val="00907011"/>
    <w:rsid w:val="00907086"/>
    <w:rsid w:val="00910F32"/>
    <w:rsid w:val="009122CF"/>
    <w:rsid w:val="00912BE4"/>
    <w:rsid w:val="00915E6B"/>
    <w:rsid w:val="009204B8"/>
    <w:rsid w:val="00921472"/>
    <w:rsid w:val="009215D2"/>
    <w:rsid w:val="00921DF4"/>
    <w:rsid w:val="0092349A"/>
    <w:rsid w:val="00924D96"/>
    <w:rsid w:val="009253D3"/>
    <w:rsid w:val="009279A9"/>
    <w:rsid w:val="00936B20"/>
    <w:rsid w:val="009373B3"/>
    <w:rsid w:val="00941AB1"/>
    <w:rsid w:val="00944BD2"/>
    <w:rsid w:val="0094628D"/>
    <w:rsid w:val="00946FE5"/>
    <w:rsid w:val="0095038E"/>
    <w:rsid w:val="00950400"/>
    <w:rsid w:val="00950BE1"/>
    <w:rsid w:val="00951ADC"/>
    <w:rsid w:val="00951B2C"/>
    <w:rsid w:val="00954758"/>
    <w:rsid w:val="00954FD2"/>
    <w:rsid w:val="00956B67"/>
    <w:rsid w:val="00960D5B"/>
    <w:rsid w:val="00963269"/>
    <w:rsid w:val="009644BA"/>
    <w:rsid w:val="00966BC5"/>
    <w:rsid w:val="00967B1D"/>
    <w:rsid w:val="00972647"/>
    <w:rsid w:val="009737C2"/>
    <w:rsid w:val="00973DE5"/>
    <w:rsid w:val="009765EE"/>
    <w:rsid w:val="00981A3A"/>
    <w:rsid w:val="00984AEB"/>
    <w:rsid w:val="00984C8B"/>
    <w:rsid w:val="00987160"/>
    <w:rsid w:val="00992F8F"/>
    <w:rsid w:val="00993A23"/>
    <w:rsid w:val="009942FA"/>
    <w:rsid w:val="009945B6"/>
    <w:rsid w:val="00995525"/>
    <w:rsid w:val="009956D4"/>
    <w:rsid w:val="00995B8C"/>
    <w:rsid w:val="009972FF"/>
    <w:rsid w:val="009973F2"/>
    <w:rsid w:val="0099783A"/>
    <w:rsid w:val="009A05FE"/>
    <w:rsid w:val="009A07F5"/>
    <w:rsid w:val="009A15A6"/>
    <w:rsid w:val="009A5052"/>
    <w:rsid w:val="009A5707"/>
    <w:rsid w:val="009A6F65"/>
    <w:rsid w:val="009A770C"/>
    <w:rsid w:val="009B0026"/>
    <w:rsid w:val="009B443A"/>
    <w:rsid w:val="009B4875"/>
    <w:rsid w:val="009B5786"/>
    <w:rsid w:val="009B77F1"/>
    <w:rsid w:val="009C0E6B"/>
    <w:rsid w:val="009C2152"/>
    <w:rsid w:val="009C30A4"/>
    <w:rsid w:val="009C5E66"/>
    <w:rsid w:val="009C70F0"/>
    <w:rsid w:val="009C7462"/>
    <w:rsid w:val="009C7547"/>
    <w:rsid w:val="009C7772"/>
    <w:rsid w:val="009D164B"/>
    <w:rsid w:val="009D22E5"/>
    <w:rsid w:val="009D244D"/>
    <w:rsid w:val="009D2ACA"/>
    <w:rsid w:val="009D2E4E"/>
    <w:rsid w:val="009D35F6"/>
    <w:rsid w:val="009D4E7C"/>
    <w:rsid w:val="009D6A4C"/>
    <w:rsid w:val="009E0513"/>
    <w:rsid w:val="009E41D4"/>
    <w:rsid w:val="009E4B73"/>
    <w:rsid w:val="009E62CE"/>
    <w:rsid w:val="009F0361"/>
    <w:rsid w:val="009F08C7"/>
    <w:rsid w:val="009F15D4"/>
    <w:rsid w:val="009F21C9"/>
    <w:rsid w:val="009F2BF5"/>
    <w:rsid w:val="009F320D"/>
    <w:rsid w:val="009F49D0"/>
    <w:rsid w:val="009F5966"/>
    <w:rsid w:val="009F6D4E"/>
    <w:rsid w:val="009F71F1"/>
    <w:rsid w:val="00A00701"/>
    <w:rsid w:val="00A019BB"/>
    <w:rsid w:val="00A02D77"/>
    <w:rsid w:val="00A037B9"/>
    <w:rsid w:val="00A050AC"/>
    <w:rsid w:val="00A0557E"/>
    <w:rsid w:val="00A05ED9"/>
    <w:rsid w:val="00A12AEE"/>
    <w:rsid w:val="00A1306F"/>
    <w:rsid w:val="00A13B8A"/>
    <w:rsid w:val="00A14009"/>
    <w:rsid w:val="00A14F59"/>
    <w:rsid w:val="00A14FE8"/>
    <w:rsid w:val="00A1547B"/>
    <w:rsid w:val="00A1714C"/>
    <w:rsid w:val="00A24545"/>
    <w:rsid w:val="00A24E13"/>
    <w:rsid w:val="00A26325"/>
    <w:rsid w:val="00A26B1E"/>
    <w:rsid w:val="00A32974"/>
    <w:rsid w:val="00A32D9D"/>
    <w:rsid w:val="00A33919"/>
    <w:rsid w:val="00A34FB7"/>
    <w:rsid w:val="00A35FEF"/>
    <w:rsid w:val="00A37ACA"/>
    <w:rsid w:val="00A40843"/>
    <w:rsid w:val="00A41C79"/>
    <w:rsid w:val="00A41C8C"/>
    <w:rsid w:val="00A423EB"/>
    <w:rsid w:val="00A45122"/>
    <w:rsid w:val="00A46B8A"/>
    <w:rsid w:val="00A47640"/>
    <w:rsid w:val="00A51436"/>
    <w:rsid w:val="00A51842"/>
    <w:rsid w:val="00A51950"/>
    <w:rsid w:val="00A5267C"/>
    <w:rsid w:val="00A54A94"/>
    <w:rsid w:val="00A607EF"/>
    <w:rsid w:val="00A6097C"/>
    <w:rsid w:val="00A61BB4"/>
    <w:rsid w:val="00A6211B"/>
    <w:rsid w:val="00A640C1"/>
    <w:rsid w:val="00A64656"/>
    <w:rsid w:val="00A673ED"/>
    <w:rsid w:val="00A70CC2"/>
    <w:rsid w:val="00A70EF4"/>
    <w:rsid w:val="00A741EA"/>
    <w:rsid w:val="00A7427E"/>
    <w:rsid w:val="00A76007"/>
    <w:rsid w:val="00A77203"/>
    <w:rsid w:val="00A80279"/>
    <w:rsid w:val="00A849C1"/>
    <w:rsid w:val="00A85EED"/>
    <w:rsid w:val="00A87DF0"/>
    <w:rsid w:val="00A915A0"/>
    <w:rsid w:val="00A9198A"/>
    <w:rsid w:val="00A92C9F"/>
    <w:rsid w:val="00A951D7"/>
    <w:rsid w:val="00A96698"/>
    <w:rsid w:val="00A97307"/>
    <w:rsid w:val="00AA0D9E"/>
    <w:rsid w:val="00AA1103"/>
    <w:rsid w:val="00AA137D"/>
    <w:rsid w:val="00AA4660"/>
    <w:rsid w:val="00AA5686"/>
    <w:rsid w:val="00AA6D18"/>
    <w:rsid w:val="00AB21C8"/>
    <w:rsid w:val="00AB2850"/>
    <w:rsid w:val="00AB2992"/>
    <w:rsid w:val="00AB379F"/>
    <w:rsid w:val="00AB46F7"/>
    <w:rsid w:val="00AB58AD"/>
    <w:rsid w:val="00AB5B35"/>
    <w:rsid w:val="00AB6055"/>
    <w:rsid w:val="00AB6308"/>
    <w:rsid w:val="00AB675C"/>
    <w:rsid w:val="00AC2335"/>
    <w:rsid w:val="00AC2F6E"/>
    <w:rsid w:val="00AC31A1"/>
    <w:rsid w:val="00AC7286"/>
    <w:rsid w:val="00AD0411"/>
    <w:rsid w:val="00AD33C9"/>
    <w:rsid w:val="00AD6297"/>
    <w:rsid w:val="00AE0EEB"/>
    <w:rsid w:val="00AE240F"/>
    <w:rsid w:val="00AE2B30"/>
    <w:rsid w:val="00AE427E"/>
    <w:rsid w:val="00AE7B2A"/>
    <w:rsid w:val="00AF214A"/>
    <w:rsid w:val="00AF3308"/>
    <w:rsid w:val="00AF3C1C"/>
    <w:rsid w:val="00AF64CC"/>
    <w:rsid w:val="00AF68C4"/>
    <w:rsid w:val="00AF7449"/>
    <w:rsid w:val="00B02C59"/>
    <w:rsid w:val="00B03A7E"/>
    <w:rsid w:val="00B04F7C"/>
    <w:rsid w:val="00B0787B"/>
    <w:rsid w:val="00B12AA8"/>
    <w:rsid w:val="00B12D40"/>
    <w:rsid w:val="00B14D43"/>
    <w:rsid w:val="00B170A2"/>
    <w:rsid w:val="00B22DEE"/>
    <w:rsid w:val="00B25532"/>
    <w:rsid w:val="00B27227"/>
    <w:rsid w:val="00B272BA"/>
    <w:rsid w:val="00B27C44"/>
    <w:rsid w:val="00B3070F"/>
    <w:rsid w:val="00B31A91"/>
    <w:rsid w:val="00B33663"/>
    <w:rsid w:val="00B346AF"/>
    <w:rsid w:val="00B3689E"/>
    <w:rsid w:val="00B36B23"/>
    <w:rsid w:val="00B37515"/>
    <w:rsid w:val="00B41B69"/>
    <w:rsid w:val="00B4243F"/>
    <w:rsid w:val="00B44079"/>
    <w:rsid w:val="00B474CA"/>
    <w:rsid w:val="00B51DDE"/>
    <w:rsid w:val="00B5203A"/>
    <w:rsid w:val="00B54272"/>
    <w:rsid w:val="00B54564"/>
    <w:rsid w:val="00B5784F"/>
    <w:rsid w:val="00B61C3D"/>
    <w:rsid w:val="00B62E99"/>
    <w:rsid w:val="00B63A50"/>
    <w:rsid w:val="00B64345"/>
    <w:rsid w:val="00B65113"/>
    <w:rsid w:val="00B651D6"/>
    <w:rsid w:val="00B66546"/>
    <w:rsid w:val="00B724E7"/>
    <w:rsid w:val="00B72F24"/>
    <w:rsid w:val="00B73317"/>
    <w:rsid w:val="00B74620"/>
    <w:rsid w:val="00B77312"/>
    <w:rsid w:val="00B80A89"/>
    <w:rsid w:val="00B80CC0"/>
    <w:rsid w:val="00B81C1A"/>
    <w:rsid w:val="00B82E04"/>
    <w:rsid w:val="00B852B1"/>
    <w:rsid w:val="00B87331"/>
    <w:rsid w:val="00B87427"/>
    <w:rsid w:val="00B90935"/>
    <w:rsid w:val="00B920A7"/>
    <w:rsid w:val="00B92502"/>
    <w:rsid w:val="00B93748"/>
    <w:rsid w:val="00B94112"/>
    <w:rsid w:val="00B94CF2"/>
    <w:rsid w:val="00B96080"/>
    <w:rsid w:val="00BA1472"/>
    <w:rsid w:val="00BA1656"/>
    <w:rsid w:val="00BA22AC"/>
    <w:rsid w:val="00BA2DE7"/>
    <w:rsid w:val="00BA39AA"/>
    <w:rsid w:val="00BA7399"/>
    <w:rsid w:val="00BA778C"/>
    <w:rsid w:val="00BB32D2"/>
    <w:rsid w:val="00BB3369"/>
    <w:rsid w:val="00BB3780"/>
    <w:rsid w:val="00BB4F2A"/>
    <w:rsid w:val="00BB5DE1"/>
    <w:rsid w:val="00BC2092"/>
    <w:rsid w:val="00BC25DB"/>
    <w:rsid w:val="00BC3328"/>
    <w:rsid w:val="00BC442B"/>
    <w:rsid w:val="00BC5D6B"/>
    <w:rsid w:val="00BD1603"/>
    <w:rsid w:val="00BD1EA1"/>
    <w:rsid w:val="00BD3D0D"/>
    <w:rsid w:val="00BD443C"/>
    <w:rsid w:val="00BD7D46"/>
    <w:rsid w:val="00BE27B6"/>
    <w:rsid w:val="00BE436A"/>
    <w:rsid w:val="00BE4DA9"/>
    <w:rsid w:val="00BE5E04"/>
    <w:rsid w:val="00BE6025"/>
    <w:rsid w:val="00BE7032"/>
    <w:rsid w:val="00BE74B4"/>
    <w:rsid w:val="00BF11F6"/>
    <w:rsid w:val="00BF19BC"/>
    <w:rsid w:val="00BF2649"/>
    <w:rsid w:val="00BF5A21"/>
    <w:rsid w:val="00C055A0"/>
    <w:rsid w:val="00C10139"/>
    <w:rsid w:val="00C13303"/>
    <w:rsid w:val="00C1644B"/>
    <w:rsid w:val="00C215F7"/>
    <w:rsid w:val="00C22116"/>
    <w:rsid w:val="00C236E7"/>
    <w:rsid w:val="00C24C55"/>
    <w:rsid w:val="00C266C4"/>
    <w:rsid w:val="00C304D8"/>
    <w:rsid w:val="00C31833"/>
    <w:rsid w:val="00C31B5F"/>
    <w:rsid w:val="00C34DA2"/>
    <w:rsid w:val="00C35840"/>
    <w:rsid w:val="00C363C7"/>
    <w:rsid w:val="00C366D1"/>
    <w:rsid w:val="00C37694"/>
    <w:rsid w:val="00C405A2"/>
    <w:rsid w:val="00C43024"/>
    <w:rsid w:val="00C4340A"/>
    <w:rsid w:val="00C440EF"/>
    <w:rsid w:val="00C45428"/>
    <w:rsid w:val="00C461AB"/>
    <w:rsid w:val="00C46E30"/>
    <w:rsid w:val="00C479A9"/>
    <w:rsid w:val="00C532AC"/>
    <w:rsid w:val="00C5391A"/>
    <w:rsid w:val="00C54B6F"/>
    <w:rsid w:val="00C579B5"/>
    <w:rsid w:val="00C61BF5"/>
    <w:rsid w:val="00C61D05"/>
    <w:rsid w:val="00C626B1"/>
    <w:rsid w:val="00C62C64"/>
    <w:rsid w:val="00C64A25"/>
    <w:rsid w:val="00C64A34"/>
    <w:rsid w:val="00C67C7C"/>
    <w:rsid w:val="00C722D8"/>
    <w:rsid w:val="00C723AC"/>
    <w:rsid w:val="00C74549"/>
    <w:rsid w:val="00C7478E"/>
    <w:rsid w:val="00C77716"/>
    <w:rsid w:val="00C813B2"/>
    <w:rsid w:val="00C813C1"/>
    <w:rsid w:val="00C827A5"/>
    <w:rsid w:val="00C82A1E"/>
    <w:rsid w:val="00C82CCA"/>
    <w:rsid w:val="00C8571C"/>
    <w:rsid w:val="00C857EA"/>
    <w:rsid w:val="00C85B7C"/>
    <w:rsid w:val="00C90014"/>
    <w:rsid w:val="00C90A4D"/>
    <w:rsid w:val="00C911FA"/>
    <w:rsid w:val="00C92D57"/>
    <w:rsid w:val="00C93FC7"/>
    <w:rsid w:val="00C94702"/>
    <w:rsid w:val="00C9477E"/>
    <w:rsid w:val="00C95D43"/>
    <w:rsid w:val="00C97BCF"/>
    <w:rsid w:val="00CA309E"/>
    <w:rsid w:val="00CB3A37"/>
    <w:rsid w:val="00CB4615"/>
    <w:rsid w:val="00CB47B2"/>
    <w:rsid w:val="00CB4C3E"/>
    <w:rsid w:val="00CB5105"/>
    <w:rsid w:val="00CB5516"/>
    <w:rsid w:val="00CB5AEA"/>
    <w:rsid w:val="00CB6C03"/>
    <w:rsid w:val="00CC0CD5"/>
    <w:rsid w:val="00CC0F48"/>
    <w:rsid w:val="00CC2802"/>
    <w:rsid w:val="00CC2AF5"/>
    <w:rsid w:val="00CC3913"/>
    <w:rsid w:val="00CC3A51"/>
    <w:rsid w:val="00CC3EFE"/>
    <w:rsid w:val="00CC4A36"/>
    <w:rsid w:val="00CC4C7F"/>
    <w:rsid w:val="00CC59D5"/>
    <w:rsid w:val="00CC7150"/>
    <w:rsid w:val="00CC7AC6"/>
    <w:rsid w:val="00CC7C59"/>
    <w:rsid w:val="00CD2415"/>
    <w:rsid w:val="00CD5465"/>
    <w:rsid w:val="00CD5C43"/>
    <w:rsid w:val="00CE0313"/>
    <w:rsid w:val="00CE0D2A"/>
    <w:rsid w:val="00CE3A22"/>
    <w:rsid w:val="00CE5751"/>
    <w:rsid w:val="00CE588C"/>
    <w:rsid w:val="00CE6E00"/>
    <w:rsid w:val="00CE7BBE"/>
    <w:rsid w:val="00CF5E31"/>
    <w:rsid w:val="00D00C1F"/>
    <w:rsid w:val="00D01980"/>
    <w:rsid w:val="00D02B57"/>
    <w:rsid w:val="00D03AEF"/>
    <w:rsid w:val="00D05949"/>
    <w:rsid w:val="00D06C66"/>
    <w:rsid w:val="00D07256"/>
    <w:rsid w:val="00D131AB"/>
    <w:rsid w:val="00D171EE"/>
    <w:rsid w:val="00D177D8"/>
    <w:rsid w:val="00D2135E"/>
    <w:rsid w:val="00D22107"/>
    <w:rsid w:val="00D2280B"/>
    <w:rsid w:val="00D23556"/>
    <w:rsid w:val="00D2411E"/>
    <w:rsid w:val="00D31A4E"/>
    <w:rsid w:val="00D33D05"/>
    <w:rsid w:val="00D351F8"/>
    <w:rsid w:val="00D353AF"/>
    <w:rsid w:val="00D36191"/>
    <w:rsid w:val="00D37BC4"/>
    <w:rsid w:val="00D4033B"/>
    <w:rsid w:val="00D40A9D"/>
    <w:rsid w:val="00D40EBA"/>
    <w:rsid w:val="00D42941"/>
    <w:rsid w:val="00D4306A"/>
    <w:rsid w:val="00D431E6"/>
    <w:rsid w:val="00D44044"/>
    <w:rsid w:val="00D44A77"/>
    <w:rsid w:val="00D46E7A"/>
    <w:rsid w:val="00D46F2F"/>
    <w:rsid w:val="00D47914"/>
    <w:rsid w:val="00D533D1"/>
    <w:rsid w:val="00D54029"/>
    <w:rsid w:val="00D54120"/>
    <w:rsid w:val="00D55242"/>
    <w:rsid w:val="00D56385"/>
    <w:rsid w:val="00D60B40"/>
    <w:rsid w:val="00D60E28"/>
    <w:rsid w:val="00D611FB"/>
    <w:rsid w:val="00D61366"/>
    <w:rsid w:val="00D62017"/>
    <w:rsid w:val="00D62470"/>
    <w:rsid w:val="00D63123"/>
    <w:rsid w:val="00D65B4F"/>
    <w:rsid w:val="00D65F10"/>
    <w:rsid w:val="00D67986"/>
    <w:rsid w:val="00D7064B"/>
    <w:rsid w:val="00D72C1A"/>
    <w:rsid w:val="00D737F8"/>
    <w:rsid w:val="00D74372"/>
    <w:rsid w:val="00D75CE7"/>
    <w:rsid w:val="00D81278"/>
    <w:rsid w:val="00D8209B"/>
    <w:rsid w:val="00D8291C"/>
    <w:rsid w:val="00D8465B"/>
    <w:rsid w:val="00D86A80"/>
    <w:rsid w:val="00D86B20"/>
    <w:rsid w:val="00D86CE0"/>
    <w:rsid w:val="00D87329"/>
    <w:rsid w:val="00D87E35"/>
    <w:rsid w:val="00D90129"/>
    <w:rsid w:val="00D909E0"/>
    <w:rsid w:val="00D92C4F"/>
    <w:rsid w:val="00D9751B"/>
    <w:rsid w:val="00DA313C"/>
    <w:rsid w:val="00DA357E"/>
    <w:rsid w:val="00DA5421"/>
    <w:rsid w:val="00DA60B3"/>
    <w:rsid w:val="00DB1920"/>
    <w:rsid w:val="00DB27BA"/>
    <w:rsid w:val="00DB4908"/>
    <w:rsid w:val="00DB4FB1"/>
    <w:rsid w:val="00DB68FE"/>
    <w:rsid w:val="00DB7A69"/>
    <w:rsid w:val="00DC0EF1"/>
    <w:rsid w:val="00DC2322"/>
    <w:rsid w:val="00DC53DB"/>
    <w:rsid w:val="00DD0A9E"/>
    <w:rsid w:val="00DD16DD"/>
    <w:rsid w:val="00DD1E16"/>
    <w:rsid w:val="00DD24B5"/>
    <w:rsid w:val="00DD638A"/>
    <w:rsid w:val="00DD68EA"/>
    <w:rsid w:val="00DD6ECA"/>
    <w:rsid w:val="00DE1571"/>
    <w:rsid w:val="00DE1B02"/>
    <w:rsid w:val="00DE405C"/>
    <w:rsid w:val="00DE5563"/>
    <w:rsid w:val="00DE5A58"/>
    <w:rsid w:val="00DE6860"/>
    <w:rsid w:val="00DF0F49"/>
    <w:rsid w:val="00DF4787"/>
    <w:rsid w:val="00DF47ED"/>
    <w:rsid w:val="00DF49D1"/>
    <w:rsid w:val="00DF66EC"/>
    <w:rsid w:val="00DF7E2B"/>
    <w:rsid w:val="00E02588"/>
    <w:rsid w:val="00E03341"/>
    <w:rsid w:val="00E033FA"/>
    <w:rsid w:val="00E038D0"/>
    <w:rsid w:val="00E05189"/>
    <w:rsid w:val="00E066FC"/>
    <w:rsid w:val="00E11245"/>
    <w:rsid w:val="00E175E5"/>
    <w:rsid w:val="00E17DB3"/>
    <w:rsid w:val="00E213DB"/>
    <w:rsid w:val="00E23FD7"/>
    <w:rsid w:val="00E241E3"/>
    <w:rsid w:val="00E24DB2"/>
    <w:rsid w:val="00E25DED"/>
    <w:rsid w:val="00E305CB"/>
    <w:rsid w:val="00E31A17"/>
    <w:rsid w:val="00E342A9"/>
    <w:rsid w:val="00E3578E"/>
    <w:rsid w:val="00E370FA"/>
    <w:rsid w:val="00E407E2"/>
    <w:rsid w:val="00E427E4"/>
    <w:rsid w:val="00E457BC"/>
    <w:rsid w:val="00E45820"/>
    <w:rsid w:val="00E54DEB"/>
    <w:rsid w:val="00E5678E"/>
    <w:rsid w:val="00E63B23"/>
    <w:rsid w:val="00E65BCD"/>
    <w:rsid w:val="00E72B64"/>
    <w:rsid w:val="00E75204"/>
    <w:rsid w:val="00E80C74"/>
    <w:rsid w:val="00E8295D"/>
    <w:rsid w:val="00E82DBD"/>
    <w:rsid w:val="00E83850"/>
    <w:rsid w:val="00E83D95"/>
    <w:rsid w:val="00E83FF3"/>
    <w:rsid w:val="00E85A3E"/>
    <w:rsid w:val="00E93721"/>
    <w:rsid w:val="00E93BD3"/>
    <w:rsid w:val="00E94BE9"/>
    <w:rsid w:val="00E95DC3"/>
    <w:rsid w:val="00E96D49"/>
    <w:rsid w:val="00EA00ED"/>
    <w:rsid w:val="00EA0AC4"/>
    <w:rsid w:val="00EA1648"/>
    <w:rsid w:val="00EA169C"/>
    <w:rsid w:val="00EA2689"/>
    <w:rsid w:val="00EA57E1"/>
    <w:rsid w:val="00EA5DD8"/>
    <w:rsid w:val="00EA6C76"/>
    <w:rsid w:val="00EB082C"/>
    <w:rsid w:val="00EB1A1F"/>
    <w:rsid w:val="00EB28F5"/>
    <w:rsid w:val="00EC0818"/>
    <w:rsid w:val="00EC2644"/>
    <w:rsid w:val="00ED0251"/>
    <w:rsid w:val="00ED18C6"/>
    <w:rsid w:val="00ED1A2C"/>
    <w:rsid w:val="00ED2BC7"/>
    <w:rsid w:val="00EE0FA7"/>
    <w:rsid w:val="00EE28D5"/>
    <w:rsid w:val="00EE3777"/>
    <w:rsid w:val="00EE384F"/>
    <w:rsid w:val="00EE64DD"/>
    <w:rsid w:val="00EE6CB2"/>
    <w:rsid w:val="00EE7250"/>
    <w:rsid w:val="00EF44AF"/>
    <w:rsid w:val="00EF5026"/>
    <w:rsid w:val="00EF627A"/>
    <w:rsid w:val="00EF704D"/>
    <w:rsid w:val="00F0043B"/>
    <w:rsid w:val="00F01304"/>
    <w:rsid w:val="00F022D0"/>
    <w:rsid w:val="00F0262C"/>
    <w:rsid w:val="00F03295"/>
    <w:rsid w:val="00F06AE6"/>
    <w:rsid w:val="00F06D66"/>
    <w:rsid w:val="00F07023"/>
    <w:rsid w:val="00F13494"/>
    <w:rsid w:val="00F13783"/>
    <w:rsid w:val="00F13881"/>
    <w:rsid w:val="00F13C38"/>
    <w:rsid w:val="00F14679"/>
    <w:rsid w:val="00F15DF8"/>
    <w:rsid w:val="00F16B4C"/>
    <w:rsid w:val="00F173CA"/>
    <w:rsid w:val="00F205CB"/>
    <w:rsid w:val="00F20E82"/>
    <w:rsid w:val="00F2130F"/>
    <w:rsid w:val="00F22129"/>
    <w:rsid w:val="00F239C0"/>
    <w:rsid w:val="00F23C3D"/>
    <w:rsid w:val="00F260AF"/>
    <w:rsid w:val="00F26496"/>
    <w:rsid w:val="00F274D7"/>
    <w:rsid w:val="00F27993"/>
    <w:rsid w:val="00F30B65"/>
    <w:rsid w:val="00F30C8E"/>
    <w:rsid w:val="00F327DE"/>
    <w:rsid w:val="00F359A7"/>
    <w:rsid w:val="00F37FBF"/>
    <w:rsid w:val="00F42BA0"/>
    <w:rsid w:val="00F4353E"/>
    <w:rsid w:val="00F435ED"/>
    <w:rsid w:val="00F440D9"/>
    <w:rsid w:val="00F44B49"/>
    <w:rsid w:val="00F45236"/>
    <w:rsid w:val="00F45D84"/>
    <w:rsid w:val="00F47F02"/>
    <w:rsid w:val="00F50869"/>
    <w:rsid w:val="00F54C62"/>
    <w:rsid w:val="00F578A5"/>
    <w:rsid w:val="00F6130F"/>
    <w:rsid w:val="00F6435F"/>
    <w:rsid w:val="00F6457B"/>
    <w:rsid w:val="00F712D3"/>
    <w:rsid w:val="00F71CFC"/>
    <w:rsid w:val="00F731FA"/>
    <w:rsid w:val="00F733A7"/>
    <w:rsid w:val="00F73F2E"/>
    <w:rsid w:val="00F7412A"/>
    <w:rsid w:val="00F74257"/>
    <w:rsid w:val="00F7501C"/>
    <w:rsid w:val="00F75C37"/>
    <w:rsid w:val="00F776C5"/>
    <w:rsid w:val="00F8072C"/>
    <w:rsid w:val="00F86D1B"/>
    <w:rsid w:val="00F92764"/>
    <w:rsid w:val="00F927F8"/>
    <w:rsid w:val="00F93BA9"/>
    <w:rsid w:val="00F947AF"/>
    <w:rsid w:val="00F95817"/>
    <w:rsid w:val="00F9581A"/>
    <w:rsid w:val="00F95B5D"/>
    <w:rsid w:val="00F95E0D"/>
    <w:rsid w:val="00F9733F"/>
    <w:rsid w:val="00FA0ECF"/>
    <w:rsid w:val="00FA461D"/>
    <w:rsid w:val="00FA56CF"/>
    <w:rsid w:val="00FA5A7C"/>
    <w:rsid w:val="00FA64E8"/>
    <w:rsid w:val="00FA77AF"/>
    <w:rsid w:val="00FB0CCC"/>
    <w:rsid w:val="00FB381C"/>
    <w:rsid w:val="00FB4A09"/>
    <w:rsid w:val="00FB524E"/>
    <w:rsid w:val="00FB550A"/>
    <w:rsid w:val="00FB588B"/>
    <w:rsid w:val="00FB64B3"/>
    <w:rsid w:val="00FB75F9"/>
    <w:rsid w:val="00FB7BC6"/>
    <w:rsid w:val="00FC09F7"/>
    <w:rsid w:val="00FC307C"/>
    <w:rsid w:val="00FC632B"/>
    <w:rsid w:val="00FC7FD5"/>
    <w:rsid w:val="00FD1FA4"/>
    <w:rsid w:val="00FD43B7"/>
    <w:rsid w:val="00FD4889"/>
    <w:rsid w:val="00FD60B8"/>
    <w:rsid w:val="00FD6434"/>
    <w:rsid w:val="00FE0A4F"/>
    <w:rsid w:val="00FE0DF5"/>
    <w:rsid w:val="00FE484C"/>
    <w:rsid w:val="00FF043A"/>
    <w:rsid w:val="00FF1D3E"/>
    <w:rsid w:val="00FF30A1"/>
    <w:rsid w:val="00FF4341"/>
    <w:rsid w:val="00FF47AC"/>
    <w:rsid w:val="00FF4E06"/>
    <w:rsid w:val="00FF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98C82C7"/>
  <w15:docId w15:val="{77533DCB-A7BD-409A-A7AF-22DF91141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422B7"/>
    <w:pPr>
      <w:widowControl w:val="0"/>
      <w:adjustRightInd w:val="0"/>
      <w:snapToGrid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link w:val="a4"/>
    <w:pPr>
      <w:ind w:firstLine="420"/>
    </w:pPr>
    <w:rPr>
      <w:szCs w:val="20"/>
      <w:lang w:val="x-none" w:eastAsia="x-none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jc w:val="left"/>
    </w:pPr>
    <w:rPr>
      <w:sz w:val="18"/>
      <w:szCs w:val="18"/>
      <w:lang w:val="x-none" w:eastAsia="x-none"/>
    </w:rPr>
  </w:style>
  <w:style w:type="character" w:styleId="a8">
    <w:name w:val="page number"/>
    <w:basedOn w:val="a0"/>
  </w:style>
  <w:style w:type="table" w:styleId="a9">
    <w:name w:val="Table Grid"/>
    <w:basedOn w:val="a1"/>
    <w:pPr>
      <w:widowControl w:val="0"/>
      <w:adjustRightInd w:val="0"/>
      <w:snapToGrid w:val="0"/>
      <w:spacing w:before="100" w:beforeAutospacing="1" w:after="100" w:afterAutospacing="1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isplayEquationAurora">
    <w:name w:val="Display Equation (Aurora)"/>
    <w:basedOn w:val="a"/>
    <w:link w:val="DisplayEquationAuroraChar"/>
    <w:rsid w:val="00A26325"/>
    <w:pPr>
      <w:pageBreakBefore/>
      <w:tabs>
        <w:tab w:val="center" w:pos="4139"/>
        <w:tab w:val="right" w:pos="8277"/>
      </w:tabs>
      <w:spacing w:line="252" w:lineRule="auto"/>
    </w:pPr>
    <w:rPr>
      <w:lang w:val="x-none" w:eastAsia="x-none"/>
    </w:rPr>
  </w:style>
  <w:style w:type="character" w:customStyle="1" w:styleId="a4">
    <w:name w:val="正文缩进 字符"/>
    <w:link w:val="a3"/>
    <w:rsid w:val="00A26325"/>
    <w:rPr>
      <w:kern w:val="2"/>
      <w:sz w:val="21"/>
    </w:rPr>
  </w:style>
  <w:style w:type="character" w:customStyle="1" w:styleId="DisplayEquationAuroraChar">
    <w:name w:val="Display Equation (Aurora) Char"/>
    <w:link w:val="DisplayEquationAurora"/>
    <w:rsid w:val="00A26325"/>
    <w:rPr>
      <w:kern w:val="2"/>
      <w:sz w:val="24"/>
      <w:szCs w:val="24"/>
    </w:rPr>
  </w:style>
  <w:style w:type="character" w:customStyle="1" w:styleId="SectionBreakAurora">
    <w:name w:val="Section Break (Aurora)"/>
    <w:rsid w:val="00A26325"/>
    <w:rPr>
      <w:vanish/>
      <w:color w:val="800080"/>
      <w:sz w:val="24"/>
      <w:szCs w:val="24"/>
    </w:rPr>
  </w:style>
  <w:style w:type="character" w:styleId="aa">
    <w:name w:val="annotation reference"/>
    <w:rsid w:val="00285A5A"/>
    <w:rPr>
      <w:sz w:val="21"/>
      <w:szCs w:val="21"/>
    </w:rPr>
  </w:style>
  <w:style w:type="paragraph" w:styleId="ab">
    <w:name w:val="annotation text"/>
    <w:basedOn w:val="a"/>
    <w:link w:val="ac"/>
    <w:rsid w:val="00285A5A"/>
    <w:pPr>
      <w:adjustRightInd/>
      <w:snapToGrid/>
      <w:jc w:val="left"/>
    </w:pPr>
    <w:rPr>
      <w:lang w:val="x-none" w:eastAsia="x-none"/>
    </w:rPr>
  </w:style>
  <w:style w:type="character" w:customStyle="1" w:styleId="ac">
    <w:name w:val="批注文字 字符"/>
    <w:link w:val="ab"/>
    <w:rsid w:val="00285A5A"/>
    <w:rPr>
      <w:kern w:val="2"/>
      <w:sz w:val="21"/>
      <w:szCs w:val="24"/>
    </w:rPr>
  </w:style>
  <w:style w:type="paragraph" w:styleId="ad">
    <w:name w:val="Balloon Text"/>
    <w:basedOn w:val="a"/>
    <w:link w:val="ae"/>
    <w:rsid w:val="00285A5A"/>
    <w:rPr>
      <w:sz w:val="18"/>
      <w:szCs w:val="18"/>
      <w:lang w:val="x-none" w:eastAsia="x-none"/>
    </w:rPr>
  </w:style>
  <w:style w:type="character" w:customStyle="1" w:styleId="ae">
    <w:name w:val="批注框文本 字符"/>
    <w:link w:val="ad"/>
    <w:rsid w:val="00285A5A"/>
    <w:rPr>
      <w:kern w:val="2"/>
      <w:sz w:val="18"/>
      <w:szCs w:val="18"/>
    </w:rPr>
  </w:style>
  <w:style w:type="paragraph" w:customStyle="1" w:styleId="-11">
    <w:name w:val="彩色列表 - 强调文字颜色 11"/>
    <w:basedOn w:val="a"/>
    <w:uiPriority w:val="34"/>
    <w:qFormat/>
    <w:rsid w:val="003F5DD4"/>
    <w:pPr>
      <w:adjustRightInd/>
      <w:snapToGrid/>
      <w:ind w:firstLineChars="200" w:firstLine="420"/>
    </w:pPr>
  </w:style>
  <w:style w:type="character" w:customStyle="1" w:styleId="a7">
    <w:name w:val="页脚 字符"/>
    <w:link w:val="a6"/>
    <w:rsid w:val="00DB4FB1"/>
    <w:rPr>
      <w:kern w:val="2"/>
      <w:sz w:val="18"/>
      <w:szCs w:val="18"/>
    </w:rPr>
  </w:style>
  <w:style w:type="paragraph" w:styleId="af">
    <w:name w:val="annotation subject"/>
    <w:basedOn w:val="ab"/>
    <w:next w:val="ab"/>
    <w:link w:val="af0"/>
    <w:rsid w:val="006C722F"/>
    <w:pPr>
      <w:adjustRightInd w:val="0"/>
      <w:snapToGrid w:val="0"/>
    </w:pPr>
    <w:rPr>
      <w:b/>
      <w:bCs/>
    </w:rPr>
  </w:style>
  <w:style w:type="character" w:customStyle="1" w:styleId="af0">
    <w:name w:val="批注主题 字符"/>
    <w:link w:val="af"/>
    <w:rsid w:val="006C722F"/>
    <w:rPr>
      <w:b/>
      <w:bCs/>
      <w:kern w:val="2"/>
      <w:sz w:val="21"/>
      <w:szCs w:val="24"/>
    </w:rPr>
  </w:style>
  <w:style w:type="paragraph" w:styleId="af1">
    <w:name w:val="List Paragraph"/>
    <w:basedOn w:val="a"/>
    <w:uiPriority w:val="34"/>
    <w:qFormat/>
    <w:rsid w:val="00263F37"/>
    <w:pPr>
      <w:adjustRightInd/>
      <w:snapToGrid/>
      <w:ind w:firstLineChars="200" w:firstLine="420"/>
    </w:pPr>
  </w:style>
  <w:style w:type="character" w:styleId="af2">
    <w:name w:val="Placeholder Text"/>
    <w:basedOn w:val="a0"/>
    <w:uiPriority w:val="99"/>
    <w:semiHidden/>
    <w:rsid w:val="00B5784F"/>
    <w:rPr>
      <w:color w:val="808080"/>
    </w:rPr>
  </w:style>
  <w:style w:type="paragraph" w:styleId="af3">
    <w:name w:val="Revision"/>
    <w:hidden/>
    <w:uiPriority w:val="99"/>
    <w:semiHidden/>
    <w:rsid w:val="00F74257"/>
    <w:rPr>
      <w:kern w:val="2"/>
      <w:sz w:val="24"/>
      <w:szCs w:val="24"/>
    </w:rPr>
  </w:style>
  <w:style w:type="paragraph" w:styleId="af4">
    <w:name w:val="footnote text"/>
    <w:basedOn w:val="a"/>
    <w:link w:val="af5"/>
    <w:semiHidden/>
    <w:unhideWhenUsed/>
    <w:rsid w:val="00852405"/>
    <w:pPr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semiHidden/>
    <w:rsid w:val="00852405"/>
    <w:rPr>
      <w:kern w:val="2"/>
      <w:sz w:val="18"/>
      <w:szCs w:val="18"/>
    </w:rPr>
  </w:style>
  <w:style w:type="character" w:styleId="af6">
    <w:name w:val="footnote reference"/>
    <w:basedOn w:val="a0"/>
    <w:semiHidden/>
    <w:unhideWhenUsed/>
    <w:rsid w:val="0085240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107" Type="http://schemas.openxmlformats.org/officeDocument/2006/relationships/image" Target="media/image50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e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header" Target="header1.xml"/><Relationship Id="rId201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footer" Target="footer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DF3A86-EAC3-45FD-8D59-25C8C8250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1280</Words>
  <Characters>7298</Characters>
  <Application>Microsoft Office Word</Application>
  <DocSecurity>0</DocSecurity>
  <Lines>60</Lines>
  <Paragraphs>17</Paragraphs>
  <ScaleCrop>false</ScaleCrop>
  <Company>bupt</Company>
  <LinksUpToDate>false</LinksUpToDate>
  <CharactersWithSpaces>8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chenwei</dc:creator>
  <cp:lastModifiedBy>Junchuan Zhao</cp:lastModifiedBy>
  <cp:revision>3</cp:revision>
  <cp:lastPrinted>2018-11-19T03:57:00Z</cp:lastPrinted>
  <dcterms:created xsi:type="dcterms:W3CDTF">2021-05-11T02:41:00Z</dcterms:created>
  <dcterms:modified xsi:type="dcterms:W3CDTF">2021-05-11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